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79E87B9" w14:textId="6821CCB4" w:rsidR="006E3076" w:rsidRPr="0031787A" w:rsidRDefault="006E3076" w:rsidP="006E3076">
      <w:pPr>
        <w:pStyle w:val="Psectionheading"/>
      </w:pPr>
      <w:r w:rsidRPr="0031787A">
        <w:t xml:space="preserve">Multiple choice </w:t>
      </w:r>
      <w:bookmarkStart w:id="0" w:name="_GoBack"/>
      <w:bookmarkEnd w:id="0"/>
      <w:r w:rsidRPr="0031787A">
        <w:t>section</w:t>
      </w:r>
    </w:p>
    <w:tbl>
      <w:tblPr>
        <w:tblW w:w="4498" w:type="pct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246"/>
        <w:gridCol w:w="692"/>
        <w:gridCol w:w="693"/>
        <w:gridCol w:w="692"/>
        <w:gridCol w:w="693"/>
        <w:gridCol w:w="693"/>
        <w:gridCol w:w="692"/>
        <w:gridCol w:w="693"/>
        <w:gridCol w:w="693"/>
        <w:gridCol w:w="692"/>
        <w:gridCol w:w="693"/>
        <w:gridCol w:w="693"/>
      </w:tblGrid>
      <w:tr w:rsidR="006E3076" w:rsidRPr="0031787A" w14:paraId="539AA161" w14:textId="77777777" w:rsidTr="00191857">
        <w:tc>
          <w:tcPr>
            <w:tcW w:w="1246" w:type="dxa"/>
            <w:vAlign w:val="center"/>
          </w:tcPr>
          <w:p w14:paraId="32024795" w14:textId="23CECC0A" w:rsidR="006E3076" w:rsidRPr="0031787A" w:rsidRDefault="006E3076" w:rsidP="00191857">
            <w:pPr>
              <w:pStyle w:val="Pquestiontextmainstem"/>
              <w:rPr>
                <w:rStyle w:val="Cquestionpartlabelbold"/>
              </w:rPr>
            </w:pPr>
            <w:r w:rsidRPr="0031787A">
              <w:rPr>
                <w:rStyle w:val="Cquestionpartlabelbold"/>
              </w:rPr>
              <w:t>Question</w:t>
            </w:r>
          </w:p>
        </w:tc>
        <w:tc>
          <w:tcPr>
            <w:tcW w:w="692" w:type="dxa"/>
            <w:vAlign w:val="center"/>
          </w:tcPr>
          <w:p w14:paraId="1C80F500" w14:textId="77777777" w:rsidR="006E3076" w:rsidRPr="0031787A" w:rsidRDefault="006E3076" w:rsidP="00087FA7">
            <w:pPr>
              <w:pStyle w:val="Pquestiontextmainstem"/>
              <w:jc w:val="center"/>
            </w:pPr>
            <w:r w:rsidRPr="0031787A">
              <w:t>1</w:t>
            </w:r>
          </w:p>
        </w:tc>
        <w:tc>
          <w:tcPr>
            <w:tcW w:w="693" w:type="dxa"/>
            <w:vAlign w:val="center"/>
          </w:tcPr>
          <w:p w14:paraId="1A43BA9F" w14:textId="77777777" w:rsidR="006E3076" w:rsidRPr="0031787A" w:rsidRDefault="006E3076" w:rsidP="00087FA7">
            <w:pPr>
              <w:pStyle w:val="Pquestiontextmainstem"/>
              <w:jc w:val="center"/>
            </w:pPr>
            <w:r w:rsidRPr="0031787A">
              <w:t>2</w:t>
            </w:r>
          </w:p>
        </w:tc>
        <w:tc>
          <w:tcPr>
            <w:tcW w:w="692" w:type="dxa"/>
            <w:vAlign w:val="center"/>
          </w:tcPr>
          <w:p w14:paraId="335B3363" w14:textId="77777777" w:rsidR="006E3076" w:rsidRPr="0031787A" w:rsidRDefault="006E3076" w:rsidP="00087FA7">
            <w:pPr>
              <w:pStyle w:val="Pquestiontextmainstem"/>
              <w:jc w:val="center"/>
            </w:pPr>
            <w:r w:rsidRPr="0031787A">
              <w:t>3</w:t>
            </w:r>
          </w:p>
        </w:tc>
        <w:tc>
          <w:tcPr>
            <w:tcW w:w="693" w:type="dxa"/>
            <w:vAlign w:val="center"/>
          </w:tcPr>
          <w:p w14:paraId="4CCF3DB2" w14:textId="77777777" w:rsidR="006E3076" w:rsidRPr="0031787A" w:rsidRDefault="006E3076" w:rsidP="00087FA7">
            <w:pPr>
              <w:pStyle w:val="Pquestiontextmainstem"/>
              <w:jc w:val="center"/>
            </w:pPr>
            <w:r w:rsidRPr="0031787A">
              <w:t>4</w:t>
            </w:r>
          </w:p>
        </w:tc>
        <w:tc>
          <w:tcPr>
            <w:tcW w:w="693" w:type="dxa"/>
            <w:vAlign w:val="center"/>
          </w:tcPr>
          <w:p w14:paraId="457EC29C" w14:textId="77777777" w:rsidR="006E3076" w:rsidRPr="0031787A" w:rsidRDefault="006E3076" w:rsidP="00087FA7">
            <w:pPr>
              <w:pStyle w:val="Pquestiontextmainstem"/>
              <w:jc w:val="center"/>
            </w:pPr>
            <w:r w:rsidRPr="0031787A">
              <w:t>5</w:t>
            </w:r>
          </w:p>
        </w:tc>
        <w:tc>
          <w:tcPr>
            <w:tcW w:w="692" w:type="dxa"/>
            <w:vAlign w:val="center"/>
          </w:tcPr>
          <w:p w14:paraId="2AFCB88F" w14:textId="77777777" w:rsidR="006E3076" w:rsidRPr="0031787A" w:rsidRDefault="006E3076" w:rsidP="00087FA7">
            <w:pPr>
              <w:pStyle w:val="Pquestiontextmainstem"/>
              <w:jc w:val="center"/>
            </w:pPr>
            <w:r w:rsidRPr="0031787A">
              <w:t>6</w:t>
            </w:r>
          </w:p>
        </w:tc>
        <w:tc>
          <w:tcPr>
            <w:tcW w:w="693" w:type="dxa"/>
            <w:vAlign w:val="center"/>
          </w:tcPr>
          <w:p w14:paraId="3C411047" w14:textId="77777777" w:rsidR="006E3076" w:rsidRPr="0031787A" w:rsidRDefault="006E3076" w:rsidP="00087FA7">
            <w:pPr>
              <w:pStyle w:val="Pquestiontextmainstem"/>
              <w:jc w:val="center"/>
            </w:pPr>
            <w:r w:rsidRPr="0031787A">
              <w:t>7</w:t>
            </w:r>
          </w:p>
        </w:tc>
        <w:tc>
          <w:tcPr>
            <w:tcW w:w="693" w:type="dxa"/>
            <w:vAlign w:val="center"/>
          </w:tcPr>
          <w:p w14:paraId="271A54D4" w14:textId="77777777" w:rsidR="006E3076" w:rsidRPr="0031787A" w:rsidRDefault="006E3076" w:rsidP="00087FA7">
            <w:pPr>
              <w:pStyle w:val="Pquestiontextmainstem"/>
              <w:jc w:val="center"/>
            </w:pPr>
            <w:r w:rsidRPr="0031787A">
              <w:t>8</w:t>
            </w:r>
          </w:p>
        </w:tc>
        <w:tc>
          <w:tcPr>
            <w:tcW w:w="692" w:type="dxa"/>
            <w:vAlign w:val="center"/>
          </w:tcPr>
          <w:p w14:paraId="3835051C" w14:textId="77777777" w:rsidR="006E3076" w:rsidRPr="0031787A" w:rsidRDefault="006E3076" w:rsidP="00087FA7">
            <w:pPr>
              <w:pStyle w:val="Pquestiontextmainstem"/>
              <w:jc w:val="center"/>
            </w:pPr>
            <w:r w:rsidRPr="0031787A">
              <w:t>9</w:t>
            </w:r>
          </w:p>
        </w:tc>
        <w:tc>
          <w:tcPr>
            <w:tcW w:w="693" w:type="dxa"/>
            <w:vAlign w:val="center"/>
          </w:tcPr>
          <w:p w14:paraId="6511D092" w14:textId="77777777" w:rsidR="006E3076" w:rsidRPr="0031787A" w:rsidRDefault="006E3076" w:rsidP="00087FA7">
            <w:pPr>
              <w:pStyle w:val="Pquestiontextmainstem"/>
              <w:jc w:val="center"/>
            </w:pPr>
            <w:r w:rsidRPr="0031787A">
              <w:t>10</w:t>
            </w:r>
          </w:p>
        </w:tc>
        <w:tc>
          <w:tcPr>
            <w:tcW w:w="693" w:type="dxa"/>
            <w:vAlign w:val="center"/>
          </w:tcPr>
          <w:p w14:paraId="777B633A" w14:textId="77777777" w:rsidR="006E3076" w:rsidRPr="0031787A" w:rsidRDefault="006E3076" w:rsidP="00087FA7">
            <w:pPr>
              <w:pStyle w:val="Pquestiontextmainstem"/>
              <w:jc w:val="center"/>
            </w:pPr>
            <w:r w:rsidRPr="0031787A">
              <w:t>11</w:t>
            </w:r>
          </w:p>
        </w:tc>
      </w:tr>
      <w:tr w:rsidR="00AF065C" w:rsidRPr="0031787A" w14:paraId="1434C50D" w14:textId="77777777" w:rsidTr="00191857">
        <w:trPr>
          <w:trHeight w:val="187"/>
        </w:trPr>
        <w:tc>
          <w:tcPr>
            <w:tcW w:w="1246" w:type="dxa"/>
            <w:vAlign w:val="center"/>
          </w:tcPr>
          <w:p w14:paraId="716D2BC3" w14:textId="0D7CCBBA" w:rsidR="00AF065C" w:rsidRPr="0031787A" w:rsidRDefault="00AF065C" w:rsidP="00087FA7">
            <w:pPr>
              <w:pStyle w:val="Pquestiontextmainstem"/>
              <w:rPr>
                <w:rStyle w:val="Cquestionpartlabelbold"/>
              </w:rPr>
            </w:pPr>
            <w:r w:rsidRPr="0031787A">
              <w:rPr>
                <w:rStyle w:val="Cquestionpartlabelbold"/>
              </w:rPr>
              <w:t>Answer</w:t>
            </w:r>
          </w:p>
        </w:tc>
        <w:tc>
          <w:tcPr>
            <w:tcW w:w="692" w:type="dxa"/>
            <w:vAlign w:val="center"/>
          </w:tcPr>
          <w:p w14:paraId="0434CC5B" w14:textId="2E6DB28E" w:rsidR="00AF065C" w:rsidRPr="0031787A" w:rsidRDefault="00087FA7" w:rsidP="00087FA7">
            <w:pPr>
              <w:jc w:val="center"/>
              <w:rPr>
                <w:rFonts w:asciiTheme="minorHAnsi" w:hAnsiTheme="minorHAnsi"/>
              </w:rPr>
            </w:pPr>
            <w:r w:rsidRPr="0031787A">
              <w:rPr>
                <w:rFonts w:asciiTheme="minorHAnsi" w:hAnsiTheme="minorHAnsi"/>
              </w:rPr>
              <w:t>A</w:t>
            </w:r>
          </w:p>
        </w:tc>
        <w:tc>
          <w:tcPr>
            <w:tcW w:w="693" w:type="dxa"/>
            <w:vAlign w:val="center"/>
          </w:tcPr>
          <w:p w14:paraId="789083EA" w14:textId="60C113C5" w:rsidR="00AF065C" w:rsidRPr="0031787A" w:rsidRDefault="00087FA7" w:rsidP="00087FA7">
            <w:pPr>
              <w:jc w:val="center"/>
              <w:rPr>
                <w:rFonts w:asciiTheme="minorHAnsi" w:hAnsiTheme="minorHAnsi"/>
              </w:rPr>
            </w:pPr>
            <w:r w:rsidRPr="0031787A">
              <w:rPr>
                <w:rFonts w:asciiTheme="minorHAnsi" w:hAnsiTheme="minorHAnsi"/>
              </w:rPr>
              <w:t>C</w:t>
            </w:r>
          </w:p>
        </w:tc>
        <w:tc>
          <w:tcPr>
            <w:tcW w:w="692" w:type="dxa"/>
            <w:vAlign w:val="center"/>
          </w:tcPr>
          <w:p w14:paraId="5B21A570" w14:textId="77777777" w:rsidR="00AF065C" w:rsidRPr="0031787A" w:rsidRDefault="00AF065C" w:rsidP="00087FA7">
            <w:pPr>
              <w:jc w:val="center"/>
              <w:rPr>
                <w:rFonts w:asciiTheme="minorHAnsi" w:hAnsiTheme="minorHAnsi"/>
              </w:rPr>
            </w:pPr>
            <w:r w:rsidRPr="0031787A">
              <w:rPr>
                <w:rFonts w:asciiTheme="minorHAnsi" w:hAnsiTheme="minorHAnsi"/>
              </w:rPr>
              <w:t>A</w:t>
            </w:r>
          </w:p>
        </w:tc>
        <w:tc>
          <w:tcPr>
            <w:tcW w:w="693" w:type="dxa"/>
            <w:vAlign w:val="center"/>
          </w:tcPr>
          <w:p w14:paraId="34D4963A" w14:textId="77777777" w:rsidR="00AF065C" w:rsidRPr="0031787A" w:rsidRDefault="00AF065C" w:rsidP="00087FA7">
            <w:pPr>
              <w:jc w:val="center"/>
              <w:rPr>
                <w:rFonts w:asciiTheme="minorHAnsi" w:hAnsiTheme="minorHAnsi"/>
              </w:rPr>
            </w:pPr>
            <w:r w:rsidRPr="0031787A">
              <w:rPr>
                <w:rFonts w:asciiTheme="minorHAnsi" w:hAnsiTheme="minorHAnsi"/>
              </w:rPr>
              <w:t>C</w:t>
            </w:r>
          </w:p>
        </w:tc>
        <w:tc>
          <w:tcPr>
            <w:tcW w:w="693" w:type="dxa"/>
            <w:vAlign w:val="center"/>
          </w:tcPr>
          <w:p w14:paraId="5A93EF0F" w14:textId="77777777" w:rsidR="00AF065C" w:rsidRPr="0031787A" w:rsidRDefault="00AF065C" w:rsidP="00087FA7">
            <w:pPr>
              <w:jc w:val="center"/>
              <w:rPr>
                <w:rFonts w:asciiTheme="minorHAnsi" w:hAnsiTheme="minorHAnsi"/>
              </w:rPr>
            </w:pPr>
            <w:r w:rsidRPr="0031787A">
              <w:rPr>
                <w:rFonts w:asciiTheme="minorHAnsi" w:hAnsiTheme="minorHAnsi"/>
              </w:rPr>
              <w:t>D</w:t>
            </w:r>
          </w:p>
        </w:tc>
        <w:tc>
          <w:tcPr>
            <w:tcW w:w="692" w:type="dxa"/>
            <w:vAlign w:val="center"/>
          </w:tcPr>
          <w:p w14:paraId="7846F0EE" w14:textId="77777777" w:rsidR="00AF065C" w:rsidRPr="0031787A" w:rsidRDefault="00AF065C" w:rsidP="00087FA7">
            <w:pPr>
              <w:jc w:val="center"/>
              <w:rPr>
                <w:rFonts w:asciiTheme="minorHAnsi" w:hAnsiTheme="minorHAnsi"/>
              </w:rPr>
            </w:pPr>
            <w:r w:rsidRPr="0031787A">
              <w:rPr>
                <w:rFonts w:asciiTheme="minorHAnsi" w:hAnsiTheme="minorHAnsi"/>
              </w:rPr>
              <w:t>A</w:t>
            </w:r>
          </w:p>
        </w:tc>
        <w:tc>
          <w:tcPr>
            <w:tcW w:w="693" w:type="dxa"/>
            <w:vAlign w:val="center"/>
          </w:tcPr>
          <w:p w14:paraId="5495DC89" w14:textId="77777777" w:rsidR="00AF065C" w:rsidRPr="0031787A" w:rsidRDefault="00AF065C" w:rsidP="00087FA7">
            <w:pPr>
              <w:jc w:val="center"/>
              <w:rPr>
                <w:rFonts w:asciiTheme="minorHAnsi" w:hAnsiTheme="minorHAnsi"/>
              </w:rPr>
            </w:pPr>
            <w:r w:rsidRPr="0031787A">
              <w:rPr>
                <w:rFonts w:asciiTheme="minorHAnsi" w:hAnsiTheme="minorHAnsi"/>
              </w:rPr>
              <w:t>B</w:t>
            </w:r>
          </w:p>
        </w:tc>
        <w:tc>
          <w:tcPr>
            <w:tcW w:w="693" w:type="dxa"/>
            <w:vAlign w:val="center"/>
          </w:tcPr>
          <w:p w14:paraId="143A5A33" w14:textId="77777777" w:rsidR="00AF065C" w:rsidRPr="0031787A" w:rsidRDefault="00AF065C" w:rsidP="00087FA7">
            <w:pPr>
              <w:jc w:val="center"/>
              <w:rPr>
                <w:rFonts w:asciiTheme="minorHAnsi" w:hAnsiTheme="minorHAnsi"/>
              </w:rPr>
            </w:pPr>
            <w:r w:rsidRPr="0031787A">
              <w:rPr>
                <w:rFonts w:asciiTheme="minorHAnsi" w:hAnsiTheme="minorHAnsi"/>
              </w:rPr>
              <w:t>C</w:t>
            </w:r>
          </w:p>
        </w:tc>
        <w:tc>
          <w:tcPr>
            <w:tcW w:w="692" w:type="dxa"/>
            <w:vAlign w:val="center"/>
          </w:tcPr>
          <w:p w14:paraId="1DA3159F" w14:textId="77777777" w:rsidR="00AF065C" w:rsidRPr="0031787A" w:rsidRDefault="00AF065C" w:rsidP="00087FA7">
            <w:pPr>
              <w:jc w:val="center"/>
              <w:rPr>
                <w:rFonts w:asciiTheme="minorHAnsi" w:hAnsiTheme="minorHAnsi"/>
              </w:rPr>
            </w:pPr>
            <w:r w:rsidRPr="0031787A">
              <w:rPr>
                <w:rFonts w:asciiTheme="minorHAnsi" w:hAnsiTheme="minorHAnsi"/>
              </w:rPr>
              <w:t>A</w:t>
            </w:r>
          </w:p>
        </w:tc>
        <w:tc>
          <w:tcPr>
            <w:tcW w:w="693" w:type="dxa"/>
            <w:vAlign w:val="center"/>
          </w:tcPr>
          <w:p w14:paraId="148125FE" w14:textId="77777777" w:rsidR="00AF065C" w:rsidRPr="0031787A" w:rsidRDefault="00AF065C" w:rsidP="00087FA7">
            <w:pPr>
              <w:jc w:val="center"/>
              <w:rPr>
                <w:rFonts w:asciiTheme="minorHAnsi" w:hAnsiTheme="minorHAnsi"/>
              </w:rPr>
            </w:pPr>
            <w:r w:rsidRPr="0031787A">
              <w:rPr>
                <w:rFonts w:asciiTheme="minorHAnsi" w:hAnsiTheme="minorHAnsi"/>
              </w:rPr>
              <w:t>A</w:t>
            </w:r>
          </w:p>
        </w:tc>
        <w:tc>
          <w:tcPr>
            <w:tcW w:w="693" w:type="dxa"/>
            <w:vAlign w:val="center"/>
          </w:tcPr>
          <w:p w14:paraId="399B41B6" w14:textId="77777777" w:rsidR="00AF065C" w:rsidRPr="0031787A" w:rsidRDefault="00AF065C" w:rsidP="00087FA7">
            <w:pPr>
              <w:jc w:val="center"/>
              <w:rPr>
                <w:rFonts w:asciiTheme="minorHAnsi" w:hAnsiTheme="minorHAnsi"/>
              </w:rPr>
            </w:pPr>
            <w:r w:rsidRPr="0031787A">
              <w:rPr>
                <w:rFonts w:asciiTheme="minorHAnsi" w:hAnsiTheme="minorHAnsi"/>
              </w:rPr>
              <w:t>D</w:t>
            </w:r>
          </w:p>
        </w:tc>
      </w:tr>
    </w:tbl>
    <w:p w14:paraId="477846B5" w14:textId="77777777" w:rsidR="00E53EBC" w:rsidRPr="0031787A" w:rsidRDefault="00E53EBC" w:rsidP="002A1E29">
      <w:pPr>
        <w:pStyle w:val="Pquestionheadingmc"/>
      </w:pPr>
      <w:r w:rsidRPr="0031787A">
        <w:t xml:space="preserve">Question 1 </w:t>
      </w:r>
      <w:r w:rsidRPr="0031787A">
        <w:tab/>
        <w:t>[9.2]</w:t>
      </w:r>
    </w:p>
    <w:p w14:paraId="6C3D766D" w14:textId="2A843E89" w:rsidR="006E3076" w:rsidRPr="0031787A" w:rsidRDefault="00087FA7" w:rsidP="00B4222A">
      <w:pPr>
        <w:pStyle w:val="Pquestionheadingmc1stafterhead"/>
      </w:pPr>
      <w:r w:rsidRPr="0031787A">
        <w:t>A</w:t>
      </w:r>
    </w:p>
    <w:p w14:paraId="0CF52A4A" w14:textId="77777777" w:rsidR="006E3076" w:rsidRPr="0031787A" w:rsidRDefault="006E3076" w:rsidP="006E3076">
      <w:pPr>
        <w:pStyle w:val="Pquestiontextmainstem"/>
      </w:pPr>
      <w:r w:rsidRPr="0031787A">
        <w:t>Put the data in order.</w:t>
      </w:r>
    </w:p>
    <w:p w14:paraId="34640192" w14:textId="77777777" w:rsidR="006E3076" w:rsidRPr="0031787A" w:rsidRDefault="00AF065C" w:rsidP="006E3076">
      <w:pPr>
        <w:pStyle w:val="Pquestiontextmainstem"/>
      </w:pPr>
      <w:r w:rsidRPr="0031787A">
        <w:t>5   5   6   8   9</w:t>
      </w:r>
    </w:p>
    <w:p w14:paraId="7B9D09B7" w14:textId="77777777" w:rsidR="006E3076" w:rsidRPr="0031787A" w:rsidRDefault="006E3076" w:rsidP="006E3076">
      <w:pPr>
        <w:pStyle w:val="Pquestiontextmainstem"/>
      </w:pPr>
      <w:r w:rsidRPr="0031787A">
        <w:t>The median is the value in the middle; so, 5.</w:t>
      </w:r>
    </w:p>
    <w:p w14:paraId="528A9CDA" w14:textId="77777777" w:rsidR="00E53EBC" w:rsidRPr="0031787A" w:rsidRDefault="00E53EBC" w:rsidP="00E53EBC">
      <w:pPr>
        <w:pStyle w:val="Pquestionheadingmc"/>
      </w:pPr>
      <w:r w:rsidRPr="0031787A">
        <w:t>Question 2</w:t>
      </w:r>
      <w:r w:rsidRPr="0031787A">
        <w:tab/>
        <w:t>[9.2]</w:t>
      </w:r>
    </w:p>
    <w:p w14:paraId="2AB03C46" w14:textId="43AF4065" w:rsidR="006E3076" w:rsidRPr="0031787A" w:rsidRDefault="00087FA7" w:rsidP="00B4222A">
      <w:pPr>
        <w:pStyle w:val="Pquestionheadingmc1stafterhead"/>
      </w:pPr>
      <w:r w:rsidRPr="0031787A">
        <w:t>C</w:t>
      </w:r>
    </w:p>
    <w:p w14:paraId="4605248B" w14:textId="77777777" w:rsidR="006E3076" w:rsidRPr="0031787A" w:rsidRDefault="006E3076" w:rsidP="006E3076">
      <w:pPr>
        <w:pStyle w:val="Pquestiontextmainstem"/>
      </w:pPr>
      <w:r w:rsidRPr="0031787A">
        <w:t>For Pies it is 25%</w:t>
      </w:r>
    </w:p>
    <w:p w14:paraId="4E57BD8A" w14:textId="77777777" w:rsidR="006E3076" w:rsidRPr="0031787A" w:rsidRDefault="006E3076" w:rsidP="006E3076">
      <w:pPr>
        <w:pStyle w:val="Pquestiontextmainstem"/>
      </w:pPr>
      <w:r w:rsidRPr="0031787A">
        <w:t xml:space="preserve">For </w:t>
      </w:r>
      <w:r w:rsidR="00AF065C" w:rsidRPr="0031787A">
        <w:t xml:space="preserve">Bombers </w:t>
      </w:r>
      <w:r w:rsidRPr="0031787A">
        <w:t>it is 5%</w:t>
      </w:r>
    </w:p>
    <w:p w14:paraId="170F3732" w14:textId="77777777" w:rsidR="006E3076" w:rsidRPr="0031787A" w:rsidRDefault="006E3076" w:rsidP="006E3076">
      <w:pPr>
        <w:pStyle w:val="Pquestiontextmainstem"/>
      </w:pPr>
      <w:r w:rsidRPr="0031787A">
        <w:t>In total this is 30%</w:t>
      </w:r>
    </w:p>
    <w:p w14:paraId="3DC52765" w14:textId="77777777" w:rsidR="00E53EBC" w:rsidRPr="0031787A" w:rsidRDefault="00E53EBC" w:rsidP="00E53EBC">
      <w:pPr>
        <w:pStyle w:val="Pquestionheadingmc"/>
      </w:pPr>
      <w:r w:rsidRPr="0031787A">
        <w:t>Question 3</w:t>
      </w:r>
      <w:r w:rsidRPr="0031787A">
        <w:tab/>
        <w:t>[9.7]</w:t>
      </w:r>
    </w:p>
    <w:p w14:paraId="4F852A4D" w14:textId="743C89D0" w:rsidR="006E3076" w:rsidRPr="0031787A" w:rsidRDefault="00087FA7" w:rsidP="00B4222A">
      <w:pPr>
        <w:pStyle w:val="Pquestionheadingmc1stafterhead"/>
      </w:pPr>
      <w:r w:rsidRPr="0031787A">
        <w:t>A</w:t>
      </w:r>
    </w:p>
    <w:p w14:paraId="42B4B94B" w14:textId="1C2BC05A" w:rsidR="006E3076" w:rsidRPr="0031787A" w:rsidRDefault="00AF065C" w:rsidP="00AF065C">
      <w:pPr>
        <w:pStyle w:val="Pquestiontextmainstem"/>
      </w:pPr>
      <w:r w:rsidRPr="0031787A">
        <w:t xml:space="preserve">4 is the only successful outcome; </w:t>
      </w:r>
      <w:bookmarkStart w:id="1" w:name="MTBlankEqn"/>
      <w:r w:rsidR="00A6581E" w:rsidRPr="00A6581E">
        <w:rPr>
          <w:position w:val="-24"/>
        </w:rPr>
        <w:object w:dxaOrig="240" w:dyaOrig="620" w14:anchorId="69B6AD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5pt;height:31pt" o:ole="">
            <v:imagedata r:id="rId8" o:title=""/>
          </v:shape>
          <o:OLEObject Type="Embed" ProgID="Equation.DSMT4" ShapeID="_x0000_i1025" DrawAspect="Content" ObjectID="_1540661865" r:id="rId9"/>
        </w:object>
      </w:r>
      <w:bookmarkEnd w:id="1"/>
    </w:p>
    <w:p w14:paraId="2A354C9C" w14:textId="77777777" w:rsidR="00E53EBC" w:rsidRPr="0031787A" w:rsidRDefault="00E53EBC" w:rsidP="00E53EBC">
      <w:pPr>
        <w:pStyle w:val="Pquestionheadingmc"/>
      </w:pPr>
      <w:r w:rsidRPr="0031787A">
        <w:t>Question 4</w:t>
      </w:r>
      <w:r w:rsidRPr="0031787A">
        <w:tab/>
        <w:t>[9.4]</w:t>
      </w:r>
    </w:p>
    <w:p w14:paraId="59C8D8C2" w14:textId="5CD684EF" w:rsidR="006E3076" w:rsidRPr="0031787A" w:rsidRDefault="00087FA7" w:rsidP="00B4222A">
      <w:pPr>
        <w:pStyle w:val="Pquestionheadingmc1stafterhead"/>
      </w:pPr>
      <w:r w:rsidRPr="0031787A">
        <w:t>C</w:t>
      </w:r>
    </w:p>
    <w:p w14:paraId="09306D63" w14:textId="77777777" w:rsidR="006E3076" w:rsidRPr="0031787A" w:rsidRDefault="00AF065C" w:rsidP="006E3076">
      <w:pPr>
        <w:pStyle w:val="Pquestiontextmainstem"/>
      </w:pPr>
      <w:r w:rsidRPr="0031787A">
        <w:t>A histogram is the best because grouped measurements are involved.</w:t>
      </w:r>
    </w:p>
    <w:p w14:paraId="21E11974" w14:textId="77777777" w:rsidR="00E53EBC" w:rsidRPr="0031787A" w:rsidRDefault="00E53EBC" w:rsidP="00E53EBC">
      <w:pPr>
        <w:pStyle w:val="Pquestionheadingmc"/>
      </w:pPr>
      <w:r w:rsidRPr="0031787A">
        <w:t>Question 5</w:t>
      </w:r>
      <w:r w:rsidRPr="0031787A">
        <w:tab/>
        <w:t>[9.2]</w:t>
      </w:r>
    </w:p>
    <w:p w14:paraId="539A2A3E" w14:textId="543FB6EA" w:rsidR="006E3076" w:rsidRPr="0031787A" w:rsidRDefault="00087FA7" w:rsidP="00B4222A">
      <w:pPr>
        <w:pStyle w:val="Pquestionheadingmc1stafterhead"/>
      </w:pPr>
      <w:r w:rsidRPr="0031787A">
        <w:t>D</w:t>
      </w:r>
    </w:p>
    <w:p w14:paraId="5C5361B7" w14:textId="77777777" w:rsidR="00AF065C" w:rsidRPr="0031787A" w:rsidRDefault="00AF065C" w:rsidP="00AF065C">
      <w:pPr>
        <w:pStyle w:val="Pquestiontextmainstem"/>
        <w:rPr>
          <w:lang w:val="en-US"/>
        </w:rPr>
      </w:pPr>
      <w:r w:rsidRPr="0031787A">
        <w:rPr>
          <w:lang w:val="en-US"/>
        </w:rPr>
        <w:t>Add up the values and divide by 7.</w:t>
      </w:r>
    </w:p>
    <w:p w14:paraId="05D8977B" w14:textId="61DDC314" w:rsidR="006E3076" w:rsidRPr="0031787A" w:rsidRDefault="00A6581E" w:rsidP="006E3076">
      <w:pPr>
        <w:pStyle w:val="Pquestiontextmainstem"/>
        <w:rPr>
          <w:lang w:val="en-US"/>
        </w:rPr>
      </w:pPr>
      <w:r w:rsidRPr="00A6581E">
        <w:rPr>
          <w:position w:val="-24"/>
        </w:rPr>
        <w:object w:dxaOrig="340" w:dyaOrig="620" w14:anchorId="76906906">
          <v:shape id="_x0000_i1026" type="#_x0000_t75" style="width:16.75pt;height:31pt" o:ole="">
            <v:imagedata r:id="rId10" o:title=""/>
          </v:shape>
          <o:OLEObject Type="Embed" ProgID="Equation.DSMT4" ShapeID="_x0000_i1026" DrawAspect="Content" ObjectID="_1540661866" r:id="rId11"/>
        </w:object>
      </w:r>
      <w:r w:rsidR="00AF065C" w:rsidRPr="0031787A">
        <w:rPr>
          <w:lang w:val="en-US"/>
        </w:rPr>
        <w:t xml:space="preserve"> = 8</w:t>
      </w:r>
    </w:p>
    <w:p w14:paraId="6137EFAC" w14:textId="77777777" w:rsidR="00E53EBC" w:rsidRPr="0031787A" w:rsidRDefault="00E53EBC" w:rsidP="00E53EBC">
      <w:pPr>
        <w:pStyle w:val="Pquestionheadingmc"/>
      </w:pPr>
      <w:r w:rsidRPr="0031787A">
        <w:t>Question 6</w:t>
      </w:r>
      <w:r w:rsidRPr="0031787A">
        <w:tab/>
        <w:t>[9.1]</w:t>
      </w:r>
    </w:p>
    <w:p w14:paraId="39F276D9" w14:textId="1028905B" w:rsidR="006E3076" w:rsidRPr="0031787A" w:rsidRDefault="00087FA7" w:rsidP="00B4222A">
      <w:pPr>
        <w:pStyle w:val="Pquestionheadingmc1stafterhead"/>
      </w:pPr>
      <w:r w:rsidRPr="0031787A">
        <w:t>A</w:t>
      </w:r>
    </w:p>
    <w:p w14:paraId="25C622BF" w14:textId="77777777" w:rsidR="00AF065C" w:rsidRPr="0031787A" w:rsidRDefault="00AF065C" w:rsidP="00AF065C">
      <w:pPr>
        <w:pStyle w:val="Pquestiontextmainstem"/>
      </w:pPr>
      <w:r w:rsidRPr="0031787A">
        <w:t>Identify the results in the given range.</w:t>
      </w:r>
    </w:p>
    <w:p w14:paraId="3D2FD0E7" w14:textId="77777777" w:rsidR="00AF065C" w:rsidRPr="0031787A" w:rsidRDefault="00AF065C" w:rsidP="00AF065C">
      <w:pPr>
        <w:pStyle w:val="Pquestiontextmainstem"/>
      </w:pPr>
      <w:r w:rsidRPr="0031787A">
        <w:t xml:space="preserve">44  43  45  45  </w:t>
      </w:r>
    </w:p>
    <w:p w14:paraId="6E6E0DC0" w14:textId="77777777" w:rsidR="006E3076" w:rsidRPr="0031787A" w:rsidRDefault="00AF065C" w:rsidP="00AF065C">
      <w:pPr>
        <w:pStyle w:val="Pquestiontextmainstem"/>
      </w:pPr>
      <w:r w:rsidRPr="0031787A">
        <w:t>There are four results.</w:t>
      </w:r>
    </w:p>
    <w:p w14:paraId="0F1264CE" w14:textId="77777777" w:rsidR="00E53EBC" w:rsidRPr="0031787A" w:rsidRDefault="00E53EBC" w:rsidP="00E53EBC">
      <w:pPr>
        <w:pStyle w:val="Pquestionheadingmc"/>
      </w:pPr>
      <w:r w:rsidRPr="0031787A">
        <w:t>Question 7</w:t>
      </w:r>
      <w:r w:rsidRPr="0031787A">
        <w:tab/>
        <w:t>[9.7]</w:t>
      </w:r>
    </w:p>
    <w:p w14:paraId="4FB1F599" w14:textId="6D8BB3DB" w:rsidR="006E3076" w:rsidRPr="0031787A" w:rsidRDefault="00087FA7" w:rsidP="00B4222A">
      <w:pPr>
        <w:pStyle w:val="Pquestionheadingmc1stafterhead"/>
      </w:pPr>
      <w:r w:rsidRPr="0031787A">
        <w:t>B</w:t>
      </w:r>
    </w:p>
    <w:p w14:paraId="7927C259" w14:textId="286B8206" w:rsidR="006E3076" w:rsidRPr="0031787A" w:rsidRDefault="00AF065C" w:rsidP="006E3076">
      <w:pPr>
        <w:pStyle w:val="Pquestiontextmainstem"/>
      </w:pPr>
      <w:r w:rsidRPr="0031787A">
        <w:t xml:space="preserve">Pr(Victor wins) = </w:t>
      </w:r>
      <w:r w:rsidR="00A6581E" w:rsidRPr="00A6581E">
        <w:rPr>
          <w:position w:val="-24"/>
        </w:rPr>
        <w:object w:dxaOrig="340" w:dyaOrig="620" w14:anchorId="4EEBB022">
          <v:shape id="_x0000_i1027" type="#_x0000_t75" style="width:16.75pt;height:31pt" o:ole="">
            <v:imagedata r:id="rId12" o:title=""/>
          </v:shape>
          <o:OLEObject Type="Embed" ProgID="Equation.DSMT4" ShapeID="_x0000_i1027" DrawAspect="Content" ObjectID="_1540661867" r:id="rId13"/>
        </w:object>
      </w:r>
      <w:r w:rsidRPr="0031787A">
        <w:t xml:space="preserve"> × 100% ≈ 39%</w:t>
      </w:r>
    </w:p>
    <w:p w14:paraId="0557D363" w14:textId="77777777" w:rsidR="00E53EBC" w:rsidRPr="0031787A" w:rsidRDefault="00E53EBC" w:rsidP="00E53EBC">
      <w:pPr>
        <w:pStyle w:val="Pquestionheadingmc"/>
      </w:pPr>
      <w:r w:rsidRPr="0031787A">
        <w:lastRenderedPageBreak/>
        <w:t>Question 8</w:t>
      </w:r>
      <w:r w:rsidRPr="0031787A">
        <w:tab/>
        <w:t>[9.4]</w:t>
      </w:r>
    </w:p>
    <w:p w14:paraId="1555249B" w14:textId="76AC30A0" w:rsidR="006E3076" w:rsidRPr="0031787A" w:rsidRDefault="00087FA7" w:rsidP="00B4222A">
      <w:pPr>
        <w:pStyle w:val="Pquestionheadingmc1stafterhead"/>
      </w:pPr>
      <w:r w:rsidRPr="0031787A">
        <w:t>C</w:t>
      </w:r>
    </w:p>
    <w:p w14:paraId="7E6A0527" w14:textId="17A382A8" w:rsidR="006E3076" w:rsidRPr="0031787A" w:rsidRDefault="00AF065C" w:rsidP="006E3076">
      <w:pPr>
        <w:pStyle w:val="Pquestiontextmainstem"/>
        <w:rPr>
          <w:lang w:val="en-US"/>
        </w:rPr>
      </w:pPr>
      <w:r w:rsidRPr="0031787A">
        <w:rPr>
          <w:lang w:val="en-US"/>
        </w:rPr>
        <w:t>32% of 360</w:t>
      </w:r>
      <w:r w:rsidRPr="0031787A">
        <w:rPr>
          <w:lang w:val="en-US"/>
        </w:rPr>
        <w:sym w:font="Symbol" w:char="F0B0"/>
      </w:r>
      <w:r w:rsidRPr="0031787A">
        <w:rPr>
          <w:lang w:val="en-US"/>
        </w:rPr>
        <w:t xml:space="preserve">  = </w:t>
      </w:r>
      <w:r w:rsidR="00A6581E" w:rsidRPr="00A6581E">
        <w:rPr>
          <w:position w:val="-24"/>
        </w:rPr>
        <w:object w:dxaOrig="1080" w:dyaOrig="620" w14:anchorId="73C160C0">
          <v:shape id="_x0000_i1028" type="#_x0000_t75" style="width:54.4pt;height:31pt" o:ole="">
            <v:imagedata r:id="rId14" o:title=""/>
          </v:shape>
          <o:OLEObject Type="Embed" ProgID="Equation.DSMT4" ShapeID="_x0000_i1028" DrawAspect="Content" ObjectID="_1540661868" r:id="rId15"/>
        </w:object>
      </w:r>
      <w:r w:rsidRPr="0031787A">
        <w:rPr>
          <w:lang w:val="en-US"/>
        </w:rPr>
        <w:t>≈ 115</w:t>
      </w:r>
      <w:r w:rsidRPr="0031787A">
        <w:rPr>
          <w:lang w:val="en-US"/>
        </w:rPr>
        <w:sym w:font="Symbol" w:char="F0B0"/>
      </w:r>
    </w:p>
    <w:p w14:paraId="4454A7DF" w14:textId="77777777" w:rsidR="00E53EBC" w:rsidRPr="0031787A" w:rsidRDefault="00E53EBC" w:rsidP="00E53EBC">
      <w:pPr>
        <w:pStyle w:val="Pquestionheadingmc"/>
      </w:pPr>
      <w:r w:rsidRPr="0031787A">
        <w:t>Question 9</w:t>
      </w:r>
      <w:r w:rsidRPr="0031787A">
        <w:tab/>
        <w:t>[9.5]</w:t>
      </w:r>
    </w:p>
    <w:p w14:paraId="7EB8F5D7" w14:textId="6A6C1DB3" w:rsidR="006E3076" w:rsidRPr="0031787A" w:rsidRDefault="00087FA7" w:rsidP="00B4222A">
      <w:pPr>
        <w:pStyle w:val="Pquestionheadingmc1stafterhead"/>
      </w:pPr>
      <w:r w:rsidRPr="0031787A">
        <w:t>A</w:t>
      </w:r>
    </w:p>
    <w:p w14:paraId="18BC4586" w14:textId="77777777" w:rsidR="006E3076" w:rsidRPr="0031787A" w:rsidRDefault="00AF065C" w:rsidP="006E3076">
      <w:pPr>
        <w:pStyle w:val="Pquestiontextmainstem"/>
      </w:pPr>
      <w:r w:rsidRPr="0031787A">
        <w:t>You can be certain it rained only when the water level rises. This occurred in Weeks 1, 5 and 8.</w:t>
      </w:r>
    </w:p>
    <w:p w14:paraId="09C3E872" w14:textId="77777777" w:rsidR="00E53EBC" w:rsidRPr="0031787A" w:rsidRDefault="00E53EBC" w:rsidP="00E53EBC">
      <w:pPr>
        <w:pStyle w:val="Pquestionheadingmc"/>
      </w:pPr>
      <w:r w:rsidRPr="0031787A">
        <w:t>Question 10</w:t>
      </w:r>
      <w:r w:rsidRPr="0031787A">
        <w:tab/>
        <w:t>[9.4]</w:t>
      </w:r>
    </w:p>
    <w:p w14:paraId="3BB90AD2" w14:textId="60EF65DC" w:rsidR="006E3076" w:rsidRPr="0031787A" w:rsidRDefault="00087FA7" w:rsidP="00B4222A">
      <w:pPr>
        <w:pStyle w:val="Pquestionheadingmc1stafterhead"/>
      </w:pPr>
      <w:r w:rsidRPr="0031787A">
        <w:t>A</w:t>
      </w:r>
    </w:p>
    <w:p w14:paraId="44E0F6FA" w14:textId="77777777" w:rsidR="00AF065C" w:rsidRPr="0031787A" w:rsidRDefault="00AF065C" w:rsidP="00AF065C">
      <w:pPr>
        <w:pStyle w:val="Pquestiontextmainstem"/>
      </w:pPr>
      <w:r w:rsidRPr="0031787A">
        <w:t>Electricity is the first section (36%).</w:t>
      </w:r>
    </w:p>
    <w:p w14:paraId="056FA2C0" w14:textId="77777777" w:rsidR="00AF065C" w:rsidRPr="0031787A" w:rsidRDefault="00AF065C" w:rsidP="00AF065C">
      <w:pPr>
        <w:pStyle w:val="Pquestiontextmainstem"/>
      </w:pPr>
      <w:r w:rsidRPr="0031787A">
        <w:t>Waste is the top section (3%).</w:t>
      </w:r>
    </w:p>
    <w:p w14:paraId="26C34FA2" w14:textId="77777777" w:rsidR="006E3076" w:rsidRPr="0031787A" w:rsidRDefault="00AF065C" w:rsidP="006E3076">
      <w:pPr>
        <w:pStyle w:val="Pquestiontextmainstem"/>
      </w:pPr>
      <w:r w:rsidRPr="0031787A">
        <w:t>This gives a total of 39%.</w:t>
      </w:r>
    </w:p>
    <w:p w14:paraId="2DD2AFF4" w14:textId="77777777" w:rsidR="00E53EBC" w:rsidRPr="0031787A" w:rsidRDefault="00E53EBC" w:rsidP="00E53EBC">
      <w:pPr>
        <w:pStyle w:val="Pquestionheadingmc"/>
      </w:pPr>
      <w:r w:rsidRPr="0031787A">
        <w:t>Question 11</w:t>
      </w:r>
      <w:r w:rsidRPr="0031787A">
        <w:tab/>
        <w:t>[9.2]</w:t>
      </w:r>
    </w:p>
    <w:p w14:paraId="06B4DCAA" w14:textId="7F28044E" w:rsidR="006E3076" w:rsidRPr="0031787A" w:rsidRDefault="00087FA7" w:rsidP="00B4222A">
      <w:pPr>
        <w:pStyle w:val="Pquestionheadingmc1stafterhead"/>
      </w:pPr>
      <w:r w:rsidRPr="0031787A">
        <w:t>D</w:t>
      </w:r>
    </w:p>
    <w:p w14:paraId="63822200" w14:textId="77777777" w:rsidR="00AF065C" w:rsidRPr="0031787A" w:rsidRDefault="00AF065C" w:rsidP="00AF065C">
      <w:pPr>
        <w:pStyle w:val="Pquestiontextmainstem"/>
      </w:pPr>
      <w:r w:rsidRPr="0031787A">
        <w:t>0, 1, 1, 2, 2, 4, 6, 6, 8, 8, 8, 8, 9, 9, 12, 15</w:t>
      </w:r>
    </w:p>
    <w:p w14:paraId="125F3557" w14:textId="77777777" w:rsidR="006E3076" w:rsidRPr="0031787A" w:rsidRDefault="00AF065C" w:rsidP="006E3076">
      <w:pPr>
        <w:pStyle w:val="Pquestiontextmainstem"/>
      </w:pPr>
      <w:r w:rsidRPr="0031787A">
        <w:t>There are more 8s than any other number.</w:t>
      </w:r>
    </w:p>
    <w:p w14:paraId="698E0E30" w14:textId="77777777" w:rsidR="0022464E" w:rsidRPr="0031787A" w:rsidRDefault="0022464E" w:rsidP="0022464E">
      <w:pPr>
        <w:pStyle w:val="Psectionresults"/>
      </w:pPr>
      <w:r w:rsidRPr="0031787A">
        <w:t>Multiple-choice total marks:   11</w:t>
      </w:r>
    </w:p>
    <w:p w14:paraId="22B47ADB" w14:textId="77777777" w:rsidR="006E3076" w:rsidRPr="0031787A" w:rsidRDefault="006E3076" w:rsidP="00D73EAE">
      <w:pPr>
        <w:pStyle w:val="Psectionheading"/>
        <w:pageBreakBefore w:val="0"/>
      </w:pPr>
      <w:r w:rsidRPr="0031787A">
        <w:t>Short answer section</w:t>
      </w:r>
    </w:p>
    <w:p w14:paraId="00D9F59C" w14:textId="77777777" w:rsidR="006E3076" w:rsidRPr="0031787A" w:rsidRDefault="006E3076" w:rsidP="006E3076">
      <w:pPr>
        <w:pStyle w:val="Pquestionheadingsx"/>
      </w:pPr>
      <w:r w:rsidRPr="0031787A">
        <w:t>Question 12</w:t>
      </w:r>
    </w:p>
    <w:p w14:paraId="44B0112D" w14:textId="77777777" w:rsidR="006E3076" w:rsidRPr="0031787A" w:rsidRDefault="006E3076" w:rsidP="006E3076">
      <w:pPr>
        <w:pStyle w:val="Pquestiontextpartsa"/>
      </w:pPr>
      <w:r w:rsidRPr="0031787A">
        <w:rPr>
          <w:rStyle w:val="Cquestionpartlabelbold"/>
        </w:rPr>
        <w:t>(a)</w:t>
      </w:r>
      <w:r w:rsidRPr="0031787A">
        <w:tab/>
      </w:r>
      <w:r w:rsidR="00AF065C" w:rsidRPr="0031787A">
        <w:t xml:space="preserve">The </w:t>
      </w:r>
      <w:r w:rsidR="00AF065C" w:rsidRPr="0031787A">
        <w:rPr>
          <w:i/>
        </w:rPr>
        <w:t xml:space="preserve">mode </w:t>
      </w:r>
      <w:r w:rsidR="00AF065C" w:rsidRPr="0031787A">
        <w:t>of a data set is the result that appears most often.</w:t>
      </w:r>
    </w:p>
    <w:p w14:paraId="318FCB55" w14:textId="77777777" w:rsidR="006E3076" w:rsidRPr="0031787A" w:rsidRDefault="006E3076" w:rsidP="006E3076">
      <w:pPr>
        <w:pStyle w:val="Pquestiontextpartsa"/>
      </w:pPr>
      <w:r w:rsidRPr="0031787A">
        <w:rPr>
          <w:rStyle w:val="Cquestionpartlabelbold"/>
        </w:rPr>
        <w:t>(b)</w:t>
      </w:r>
      <w:r w:rsidRPr="0031787A">
        <w:tab/>
      </w:r>
      <w:r w:rsidR="00AF065C" w:rsidRPr="0031787A">
        <w:t xml:space="preserve">Numerical data that has a defined number of possible outcomes is called </w:t>
      </w:r>
      <w:r w:rsidR="00AF065C" w:rsidRPr="0031787A">
        <w:rPr>
          <w:i/>
        </w:rPr>
        <w:t>discrete data</w:t>
      </w:r>
      <w:r w:rsidR="00AF065C" w:rsidRPr="0031787A">
        <w:t>.</w:t>
      </w:r>
    </w:p>
    <w:p w14:paraId="747854F7" w14:textId="77777777" w:rsidR="006E3076" w:rsidRPr="0031787A" w:rsidRDefault="006E3076" w:rsidP="006E3076">
      <w:pPr>
        <w:pStyle w:val="Pquestiontextpartsa"/>
      </w:pPr>
      <w:r w:rsidRPr="0031787A">
        <w:rPr>
          <w:rStyle w:val="Cquestionpartlabelbold"/>
        </w:rPr>
        <w:t>(c)</w:t>
      </w:r>
      <w:r w:rsidRPr="0031787A">
        <w:tab/>
      </w:r>
      <w:r w:rsidR="00AF065C" w:rsidRPr="0031787A">
        <w:t xml:space="preserve">If we divide the number of successful outcomes by the total number of outcomes we are finding the </w:t>
      </w:r>
      <w:r w:rsidR="00AF065C" w:rsidRPr="0031787A">
        <w:rPr>
          <w:i/>
        </w:rPr>
        <w:t>probability</w:t>
      </w:r>
      <w:r w:rsidR="00AF065C" w:rsidRPr="0031787A">
        <w:t xml:space="preserve"> of an event.</w:t>
      </w:r>
    </w:p>
    <w:p w14:paraId="476086CF" w14:textId="77777777" w:rsidR="006E3076" w:rsidRPr="0031787A" w:rsidRDefault="006E3076" w:rsidP="006E3076">
      <w:pPr>
        <w:pStyle w:val="Pquestionheadingsx"/>
      </w:pPr>
      <w:r w:rsidRPr="0031787A">
        <w:t>Question 13</w:t>
      </w:r>
    </w:p>
    <w:p w14:paraId="5D208F6F" w14:textId="77777777" w:rsidR="00AF065C" w:rsidRPr="0031787A" w:rsidRDefault="00AF065C" w:rsidP="006E3076">
      <w:pPr>
        <w:pStyle w:val="Pquestiontextmainstem"/>
      </w:pPr>
      <w:r w:rsidRPr="0031787A">
        <w:t>Both frequency tables and stem-and-leaf plots are ways of grouping data. The biggest difference is that a frequency table will only tell you how many results are in each group, whereas a stem-and-leaf plot maintains the individual data scores. For this reason, a stem-and-leaf plot is often a better choice; however, it takes a little longer to prepare because you need to order the data once you have done the simple grouping stage.</w:t>
      </w:r>
    </w:p>
    <w:p w14:paraId="452B862B" w14:textId="77777777" w:rsidR="006E3076" w:rsidRPr="0031787A" w:rsidRDefault="006E3076" w:rsidP="006E3076">
      <w:pPr>
        <w:pStyle w:val="Pquestiontextmainstem"/>
        <w:rPr>
          <w:rStyle w:val="Cquestionpartlabelbold"/>
        </w:rPr>
      </w:pPr>
      <w:r w:rsidRPr="0031787A">
        <w:rPr>
          <w:rStyle w:val="Cquestionpartlabelbold"/>
        </w:rPr>
        <w:t>Question 14</w:t>
      </w:r>
      <w:r w:rsidRPr="0031787A">
        <w:rPr>
          <w:rStyle w:val="Cquestionpartlabelbold"/>
        </w:rPr>
        <w:tab/>
      </w:r>
    </w:p>
    <w:p w14:paraId="31C6E83A" w14:textId="21031B6B" w:rsidR="006E3076" w:rsidRPr="0031787A" w:rsidRDefault="006E3076" w:rsidP="003A459B">
      <w:pPr>
        <w:pStyle w:val="Pquestiontextpartsa"/>
      </w:pPr>
      <w:r w:rsidRPr="0031787A">
        <w:rPr>
          <w:rStyle w:val="Cquestionpartlabelbold"/>
        </w:rPr>
        <w:t>(a)</w:t>
      </w:r>
      <w:r w:rsidRPr="0031787A">
        <w:rPr>
          <w:rStyle w:val="Cquestionpartlabelbold"/>
        </w:rPr>
        <w:tab/>
      </w:r>
      <w:r w:rsidRPr="0031787A">
        <w:t>Mean:</w:t>
      </w:r>
      <w:r w:rsidR="003A459B" w:rsidRPr="0031787A">
        <w:br/>
      </w:r>
      <w:r w:rsidR="00A6581E" w:rsidRPr="00A6581E">
        <w:rPr>
          <w:position w:val="-24"/>
        </w:rPr>
        <w:object w:dxaOrig="3680" w:dyaOrig="620" w14:anchorId="39CA36EA">
          <v:shape id="_x0000_i1029" type="#_x0000_t75" style="width:184.2pt;height:31pt" o:ole="">
            <v:imagedata r:id="rId16" o:title=""/>
          </v:shape>
          <o:OLEObject Type="Embed" ProgID="Equation.DSMT4" ShapeID="_x0000_i1029" DrawAspect="Content" ObjectID="_1540661869" r:id="rId17"/>
        </w:object>
      </w:r>
      <w:r w:rsidR="00AF065C" w:rsidRPr="0031787A">
        <w:t xml:space="preserve"> = </w:t>
      </w:r>
      <w:r w:rsidR="00A6581E" w:rsidRPr="00A6581E">
        <w:rPr>
          <w:position w:val="-24"/>
        </w:rPr>
        <w:object w:dxaOrig="360" w:dyaOrig="620" w14:anchorId="78DF3B17">
          <v:shape id="_x0000_i1030" type="#_x0000_t75" style="width:18.4pt;height:31pt" o:ole="">
            <v:imagedata r:id="rId18" o:title=""/>
          </v:shape>
          <o:OLEObject Type="Embed" ProgID="Equation.DSMT4" ShapeID="_x0000_i1030" DrawAspect="Content" ObjectID="_1540661870" r:id="rId19"/>
        </w:object>
      </w:r>
      <w:r w:rsidR="00AF065C" w:rsidRPr="0031787A">
        <w:t xml:space="preserve"> ≈ 4.8</w:t>
      </w:r>
    </w:p>
    <w:p w14:paraId="36C7D349" w14:textId="77777777" w:rsidR="006E3076" w:rsidRPr="0031787A" w:rsidRDefault="006E3076" w:rsidP="006E3076">
      <w:pPr>
        <w:pStyle w:val="Pquestiontextpartsa"/>
      </w:pPr>
      <w:r w:rsidRPr="0031787A">
        <w:rPr>
          <w:rStyle w:val="Cquestionpartlabelbold"/>
        </w:rPr>
        <w:t>(b)</w:t>
      </w:r>
      <w:r w:rsidRPr="0031787A">
        <w:rPr>
          <w:rStyle w:val="Cquestionpartlabelbold"/>
        </w:rPr>
        <w:tab/>
      </w:r>
      <w:r w:rsidRPr="0031787A">
        <w:t xml:space="preserve">Median </w:t>
      </w:r>
      <w:r w:rsidR="00AB1359" w:rsidRPr="0031787A">
        <w:t>= 5 since both middle numbers are 5</w:t>
      </w:r>
    </w:p>
    <w:p w14:paraId="2B0165AC" w14:textId="77777777" w:rsidR="006E3076" w:rsidRPr="0031787A" w:rsidRDefault="006E3076" w:rsidP="006E3076">
      <w:pPr>
        <w:pStyle w:val="Pquestiontextpartsa"/>
      </w:pPr>
      <w:r w:rsidRPr="0031787A">
        <w:rPr>
          <w:rStyle w:val="Cquestionpartlabelbold"/>
        </w:rPr>
        <w:t>(c)</w:t>
      </w:r>
      <w:r w:rsidRPr="0031787A">
        <w:rPr>
          <w:rStyle w:val="Cquestionpartlabelbold"/>
        </w:rPr>
        <w:tab/>
      </w:r>
      <w:r w:rsidRPr="0031787A">
        <w:t>Mode = 7</w:t>
      </w:r>
    </w:p>
    <w:p w14:paraId="6FA63C44" w14:textId="77777777" w:rsidR="006E3076" w:rsidRPr="0031787A" w:rsidRDefault="006E3076" w:rsidP="006E3076">
      <w:pPr>
        <w:pStyle w:val="Pquestiontextpartsa"/>
      </w:pPr>
      <w:r w:rsidRPr="0031787A">
        <w:rPr>
          <w:rStyle w:val="Cquestionpartlabelbold"/>
        </w:rPr>
        <w:t>(d)</w:t>
      </w:r>
      <w:r w:rsidRPr="0031787A">
        <w:rPr>
          <w:rStyle w:val="Cquestionpartlabelbold"/>
        </w:rPr>
        <w:tab/>
      </w:r>
      <w:r w:rsidRPr="0031787A">
        <w:t xml:space="preserve">Range = </w:t>
      </w:r>
      <w:r w:rsidR="00AB1359" w:rsidRPr="0031787A">
        <w:t>7 – 2 = 5</w:t>
      </w:r>
    </w:p>
    <w:p w14:paraId="5762F32A" w14:textId="77777777" w:rsidR="006E3076" w:rsidRPr="0031787A" w:rsidRDefault="006E3076" w:rsidP="006E3076">
      <w:pPr>
        <w:pStyle w:val="Pquestionheadingsx"/>
      </w:pPr>
      <w:r w:rsidRPr="0031787A">
        <w:lastRenderedPageBreak/>
        <w:t>Question 15</w:t>
      </w:r>
    </w:p>
    <w:p w14:paraId="0A1772D8" w14:textId="77777777" w:rsidR="006E3076" w:rsidRPr="0031787A" w:rsidRDefault="006E3076" w:rsidP="006E3076">
      <w:pPr>
        <w:pStyle w:val="Pquestiontextpartsa"/>
      </w:pPr>
      <w:r w:rsidRPr="0031787A">
        <w:rPr>
          <w:rStyle w:val="Cquestionpartlabelbold"/>
        </w:rPr>
        <w:t>(a)</w:t>
      </w:r>
      <w:r w:rsidRPr="0031787A">
        <w:rPr>
          <w:rStyle w:val="Cquestionpartlabelbold"/>
        </w:rPr>
        <w:tab/>
      </w:r>
      <w:r w:rsidR="00AB1359" w:rsidRPr="0031787A">
        <w:t>Joanie spent $4</w:t>
      </w:r>
      <w:r w:rsidRPr="0031787A">
        <w:t>0 at 1</w:t>
      </w:r>
      <w:r w:rsidR="00AB1359" w:rsidRPr="0031787A">
        <w:t>1</w:t>
      </w:r>
      <w:r w:rsidRPr="0031787A">
        <w:t xml:space="preserve"> am.</w:t>
      </w:r>
    </w:p>
    <w:p w14:paraId="409D811D" w14:textId="77777777" w:rsidR="006E3076" w:rsidRPr="0031787A" w:rsidRDefault="006E3076" w:rsidP="006E3076">
      <w:pPr>
        <w:pStyle w:val="Pquestiontextpartsa"/>
      </w:pPr>
      <w:r w:rsidRPr="0031787A">
        <w:rPr>
          <w:rStyle w:val="Cquestionpartlabelbold"/>
        </w:rPr>
        <w:t>(b)</w:t>
      </w:r>
      <w:r w:rsidRPr="0031787A">
        <w:rPr>
          <w:rStyle w:val="Cquestionpartlabelbold"/>
        </w:rPr>
        <w:tab/>
      </w:r>
      <w:r w:rsidRPr="0031787A">
        <w:t xml:space="preserve">Joanie withdrew $100 at </w:t>
      </w:r>
      <w:r w:rsidR="00AB1359" w:rsidRPr="0031787A">
        <w:t>noon</w:t>
      </w:r>
      <w:r w:rsidRPr="0031787A">
        <w:t>.</w:t>
      </w:r>
    </w:p>
    <w:p w14:paraId="756F1BA9" w14:textId="6C1B0C30" w:rsidR="006E3076" w:rsidRPr="0031787A" w:rsidRDefault="006E3076" w:rsidP="006E3076">
      <w:pPr>
        <w:pStyle w:val="Pquestiontextpartsa"/>
      </w:pPr>
      <w:r w:rsidRPr="0031787A">
        <w:rPr>
          <w:rStyle w:val="Cquestionpartlabelbold"/>
        </w:rPr>
        <w:t>(c)</w:t>
      </w:r>
      <w:r w:rsidRPr="0031787A">
        <w:rPr>
          <w:rStyle w:val="Cquestionpartlabelbold"/>
        </w:rPr>
        <w:tab/>
      </w:r>
      <w:r w:rsidRPr="0031787A">
        <w:t>Joanie had $</w:t>
      </w:r>
      <w:r w:rsidR="00AB1359" w:rsidRPr="0031787A">
        <w:t>8</w:t>
      </w:r>
      <w:r w:rsidRPr="0031787A">
        <w:t xml:space="preserve">0 in her wallet from </w:t>
      </w:r>
      <w:r w:rsidR="00AB1359" w:rsidRPr="0031787A">
        <w:t>9.30</w:t>
      </w:r>
      <w:r w:rsidRPr="0031787A">
        <w:t xml:space="preserve"> am until </w:t>
      </w:r>
      <w:r w:rsidR="00AB1359" w:rsidRPr="0031787A">
        <w:t>11</w:t>
      </w:r>
      <w:r w:rsidRPr="0031787A">
        <w:t xml:space="preserve"> </w:t>
      </w:r>
      <w:r w:rsidR="00AB1359" w:rsidRPr="0031787A">
        <w:t>am</w:t>
      </w:r>
      <w:r w:rsidRPr="0031787A">
        <w:t>: 1</w:t>
      </w:r>
      <w:r w:rsidR="00A6581E" w:rsidRPr="00A6581E">
        <w:rPr>
          <w:position w:val="-24"/>
        </w:rPr>
        <w:object w:dxaOrig="240" w:dyaOrig="620" w14:anchorId="7FCD3921">
          <v:shape id="_x0000_i1031" type="#_x0000_t75" style="width:12.55pt;height:31pt" o:ole="">
            <v:imagedata r:id="rId20" o:title=""/>
          </v:shape>
          <o:OLEObject Type="Embed" ProgID="Equation.DSMT4" ShapeID="_x0000_i1031" DrawAspect="Content" ObjectID="_1540661871" r:id="rId21"/>
        </w:object>
      </w:r>
      <w:r w:rsidRPr="0031787A">
        <w:t xml:space="preserve"> hours.</w:t>
      </w:r>
    </w:p>
    <w:p w14:paraId="42851256" w14:textId="7CD252C3" w:rsidR="006E3076" w:rsidRPr="0031787A" w:rsidRDefault="006E3076" w:rsidP="006E3076">
      <w:pPr>
        <w:pStyle w:val="Pquestiontextpartsa"/>
      </w:pPr>
      <w:r w:rsidRPr="0031787A">
        <w:rPr>
          <w:rStyle w:val="Cquestionpartlabelbold"/>
        </w:rPr>
        <w:t>(d)</w:t>
      </w:r>
      <w:r w:rsidRPr="0031787A">
        <w:rPr>
          <w:rStyle w:val="Cquestionpartlabelbold"/>
        </w:rPr>
        <w:tab/>
      </w:r>
      <w:r w:rsidR="00AB1359" w:rsidRPr="0031787A">
        <w:t>Joanie had less than $90 in her wallet from 9.30</w:t>
      </w:r>
      <w:r w:rsidRPr="0031787A">
        <w:t xml:space="preserve"> am until </w:t>
      </w:r>
      <w:r w:rsidR="00AB1359" w:rsidRPr="0031787A">
        <w:t>noon</w:t>
      </w:r>
      <w:r w:rsidRPr="0031787A">
        <w:t xml:space="preserve">: </w:t>
      </w:r>
      <w:r w:rsidR="00AB1359" w:rsidRPr="0031787A">
        <w:t>2</w:t>
      </w:r>
      <w:r w:rsidR="00A6581E" w:rsidRPr="00A6581E">
        <w:rPr>
          <w:position w:val="-24"/>
        </w:rPr>
        <w:object w:dxaOrig="240" w:dyaOrig="620" w14:anchorId="153F651D">
          <v:shape id="_x0000_i1032" type="#_x0000_t75" style="width:12.55pt;height:31pt" o:ole="">
            <v:imagedata r:id="rId22" o:title=""/>
          </v:shape>
          <o:OLEObject Type="Embed" ProgID="Equation.DSMT4" ShapeID="_x0000_i1032" DrawAspect="Content" ObjectID="_1540661872" r:id="rId23"/>
        </w:object>
      </w:r>
      <w:r w:rsidRPr="0031787A">
        <w:t xml:space="preserve"> hours.</w:t>
      </w:r>
    </w:p>
    <w:p w14:paraId="061D5579" w14:textId="77777777" w:rsidR="006E3076" w:rsidRPr="0031787A" w:rsidRDefault="006E3076" w:rsidP="006E3076">
      <w:pPr>
        <w:pStyle w:val="Pquestionheadingsx"/>
      </w:pPr>
      <w:r w:rsidRPr="0031787A">
        <w:t>Question 16</w:t>
      </w:r>
    </w:p>
    <w:p w14:paraId="2E64A979" w14:textId="77777777" w:rsidR="006E3076" w:rsidRPr="0031787A" w:rsidRDefault="006E3076" w:rsidP="006E3076">
      <w:pPr>
        <w:pStyle w:val="Pquestionheadingsx"/>
      </w:pPr>
      <w:r w:rsidRPr="0031787A">
        <w:t>(a)</w:t>
      </w:r>
    </w:p>
    <w:tbl>
      <w:tblPr>
        <w:tblW w:w="0" w:type="auto"/>
        <w:tblInd w:w="392" w:type="dxa"/>
        <w:tblLook w:val="04A0" w:firstRow="1" w:lastRow="0" w:firstColumn="1" w:lastColumn="0" w:noHBand="0" w:noVBand="1"/>
      </w:tblPr>
      <w:tblGrid>
        <w:gridCol w:w="766"/>
        <w:gridCol w:w="1784"/>
      </w:tblGrid>
      <w:tr w:rsidR="006E3076" w:rsidRPr="0031787A" w14:paraId="439650B1" w14:textId="77777777" w:rsidTr="0031787A">
        <w:tc>
          <w:tcPr>
            <w:tcW w:w="374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6C6485E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STEM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5FD32DF1" w14:textId="77777777" w:rsidR="006E3076" w:rsidRPr="0031787A" w:rsidRDefault="006E3076" w:rsidP="00A90404">
            <w:pPr>
              <w:pStyle w:val="Pquestiontextmainstem"/>
              <w:rPr>
                <w:rFonts w:eastAsia="MS Mincho"/>
              </w:rPr>
            </w:pPr>
            <w:r w:rsidRPr="0031787A">
              <w:rPr>
                <w:rFonts w:eastAsia="MS Mincho"/>
              </w:rPr>
              <w:t>LEAF</w:t>
            </w:r>
          </w:p>
        </w:tc>
      </w:tr>
      <w:tr w:rsidR="00AB1359" w:rsidRPr="0031787A" w14:paraId="46A18054" w14:textId="77777777" w:rsidTr="0031787A">
        <w:trPr>
          <w:trHeight w:val="228"/>
        </w:trPr>
        <w:tc>
          <w:tcPr>
            <w:tcW w:w="37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A654719" w14:textId="2AB6804A" w:rsidR="00AB1359" w:rsidRPr="0031787A" w:rsidRDefault="00AB1359" w:rsidP="00AB1359">
            <w:pPr>
              <w:jc w:val="right"/>
              <w:rPr>
                <w:rFonts w:asciiTheme="minorHAnsi" w:eastAsia="MS Mincho" w:hAnsiTheme="minorHAnsi"/>
                <w:sz w:val="20"/>
                <w:szCs w:val="20"/>
              </w:rPr>
            </w:pPr>
            <w:r w:rsidRPr="0031787A">
              <w:rPr>
                <w:rFonts w:asciiTheme="minorHAnsi" w:eastAsia="MS Mincho" w:hAnsiTheme="minorHAnsi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5B722FD2" w14:textId="4AC7BE45" w:rsidR="00AB1359" w:rsidRPr="0031787A" w:rsidRDefault="00AB1359" w:rsidP="00AB1359">
            <w:pPr>
              <w:rPr>
                <w:rFonts w:asciiTheme="minorHAnsi" w:eastAsia="MS Mincho" w:hAnsiTheme="minorHAnsi"/>
                <w:sz w:val="20"/>
                <w:szCs w:val="20"/>
              </w:rPr>
            </w:pPr>
            <w:r w:rsidRPr="0031787A">
              <w:rPr>
                <w:rFonts w:asciiTheme="minorHAnsi" w:eastAsia="MS Mincho" w:hAnsiTheme="minorHAnsi"/>
                <w:sz w:val="20"/>
                <w:szCs w:val="20"/>
              </w:rPr>
              <w:t>0 0 1 2 4 5 6 6 7 8 9</w:t>
            </w:r>
          </w:p>
        </w:tc>
      </w:tr>
      <w:tr w:rsidR="009A725C" w:rsidRPr="0031787A" w14:paraId="5008003A" w14:textId="77777777" w:rsidTr="0031787A">
        <w:trPr>
          <w:trHeight w:val="158"/>
        </w:trPr>
        <w:tc>
          <w:tcPr>
            <w:tcW w:w="37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B5B474D" w14:textId="012DA795" w:rsidR="009A725C" w:rsidRPr="0031787A" w:rsidRDefault="009A725C" w:rsidP="00AB1359">
            <w:pPr>
              <w:jc w:val="right"/>
              <w:rPr>
                <w:rFonts w:asciiTheme="minorHAnsi" w:eastAsia="MS Mincho" w:hAnsiTheme="minorHAnsi"/>
                <w:sz w:val="20"/>
                <w:szCs w:val="20"/>
              </w:rPr>
            </w:pPr>
            <w:r w:rsidRPr="0031787A">
              <w:rPr>
                <w:rFonts w:asciiTheme="minorHAnsi" w:eastAsia="MS Mincho" w:hAnsiTheme="minorHAnsi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77CB5EFD" w14:textId="33B0BE85" w:rsidR="009A725C" w:rsidRPr="0031787A" w:rsidRDefault="009A725C" w:rsidP="00AB1359">
            <w:pPr>
              <w:rPr>
                <w:rFonts w:asciiTheme="minorHAnsi" w:eastAsia="MS Mincho" w:hAnsiTheme="minorHAnsi"/>
                <w:sz w:val="20"/>
                <w:szCs w:val="20"/>
              </w:rPr>
            </w:pPr>
            <w:r w:rsidRPr="0031787A">
              <w:rPr>
                <w:rFonts w:asciiTheme="minorHAnsi" w:eastAsia="MS Mincho" w:hAnsiTheme="minorHAnsi"/>
                <w:sz w:val="20"/>
                <w:szCs w:val="20"/>
              </w:rPr>
              <w:t>1 3 3 6 8</w:t>
            </w:r>
          </w:p>
        </w:tc>
      </w:tr>
      <w:tr w:rsidR="009A725C" w:rsidRPr="0031787A" w14:paraId="5632FF68" w14:textId="77777777" w:rsidTr="0031787A">
        <w:trPr>
          <w:trHeight w:val="281"/>
        </w:trPr>
        <w:tc>
          <w:tcPr>
            <w:tcW w:w="37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B7A4864" w14:textId="17BA399C" w:rsidR="009A725C" w:rsidRPr="0031787A" w:rsidRDefault="009A725C" w:rsidP="00AB1359">
            <w:pPr>
              <w:jc w:val="right"/>
              <w:rPr>
                <w:rFonts w:asciiTheme="minorHAnsi" w:eastAsia="MS Mincho" w:hAnsiTheme="minorHAnsi"/>
                <w:sz w:val="20"/>
                <w:szCs w:val="20"/>
              </w:rPr>
            </w:pPr>
            <w:r w:rsidRPr="0031787A">
              <w:rPr>
                <w:rFonts w:asciiTheme="minorHAnsi" w:eastAsia="MS Mincho" w:hAnsiTheme="minorHAnsi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2D37F15B" w14:textId="652B5471" w:rsidR="009A725C" w:rsidRPr="0031787A" w:rsidRDefault="009A725C" w:rsidP="00AB1359">
            <w:pPr>
              <w:rPr>
                <w:rFonts w:asciiTheme="minorHAnsi" w:eastAsia="MS Mincho" w:hAnsiTheme="minorHAnsi"/>
                <w:sz w:val="20"/>
                <w:szCs w:val="20"/>
              </w:rPr>
            </w:pPr>
            <w:r w:rsidRPr="0031787A">
              <w:rPr>
                <w:rFonts w:asciiTheme="minorHAnsi" w:eastAsia="MS Mincho" w:hAnsiTheme="minorHAnsi"/>
                <w:sz w:val="20"/>
                <w:szCs w:val="20"/>
              </w:rPr>
              <w:t>1 2 4 7</w:t>
            </w:r>
          </w:p>
        </w:tc>
      </w:tr>
      <w:tr w:rsidR="009A725C" w:rsidRPr="0031787A" w14:paraId="0F028F0A" w14:textId="77777777" w:rsidTr="0031787A">
        <w:trPr>
          <w:trHeight w:val="176"/>
        </w:trPr>
        <w:tc>
          <w:tcPr>
            <w:tcW w:w="37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19149DC" w14:textId="6890D7F8" w:rsidR="009A725C" w:rsidRPr="0031787A" w:rsidRDefault="009A725C" w:rsidP="00AB1359">
            <w:pPr>
              <w:jc w:val="right"/>
              <w:rPr>
                <w:rFonts w:asciiTheme="minorHAnsi" w:eastAsia="MS Mincho" w:hAnsiTheme="minorHAnsi"/>
                <w:sz w:val="20"/>
                <w:szCs w:val="20"/>
              </w:rPr>
            </w:pPr>
            <w:r w:rsidRPr="0031787A">
              <w:rPr>
                <w:rFonts w:asciiTheme="minorHAnsi" w:eastAsia="MS Mincho" w:hAnsiTheme="minorHAnsi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4DCB6585" w14:textId="67092708" w:rsidR="009A725C" w:rsidRPr="0031787A" w:rsidRDefault="009A725C" w:rsidP="00AB1359">
            <w:pPr>
              <w:rPr>
                <w:rFonts w:asciiTheme="minorHAnsi" w:eastAsia="MS Mincho" w:hAnsiTheme="minorHAnsi"/>
                <w:sz w:val="20"/>
                <w:szCs w:val="20"/>
              </w:rPr>
            </w:pPr>
            <w:r w:rsidRPr="0031787A">
              <w:rPr>
                <w:rFonts w:asciiTheme="minorHAnsi" w:eastAsia="MS Mincho" w:hAnsiTheme="minorHAnsi"/>
                <w:sz w:val="20"/>
                <w:szCs w:val="20"/>
              </w:rPr>
              <w:t>2 6</w:t>
            </w:r>
          </w:p>
        </w:tc>
      </w:tr>
      <w:tr w:rsidR="009A725C" w:rsidRPr="0031787A" w14:paraId="678F960D" w14:textId="77777777" w:rsidTr="0031787A">
        <w:trPr>
          <w:trHeight w:val="299"/>
        </w:trPr>
        <w:tc>
          <w:tcPr>
            <w:tcW w:w="374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14:paraId="6B8A032C" w14:textId="4A22D68D" w:rsidR="009A725C" w:rsidRPr="0031787A" w:rsidRDefault="009A725C" w:rsidP="00AB1359">
            <w:pPr>
              <w:jc w:val="right"/>
              <w:rPr>
                <w:rFonts w:asciiTheme="minorHAnsi" w:eastAsia="MS Mincho" w:hAnsiTheme="minorHAnsi"/>
                <w:sz w:val="20"/>
                <w:szCs w:val="20"/>
              </w:rPr>
            </w:pPr>
            <w:r w:rsidRPr="0031787A">
              <w:rPr>
                <w:rFonts w:asciiTheme="minorHAnsi" w:eastAsia="MS Mincho" w:hAnsiTheme="minorHAnsi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14:paraId="28A89CAE" w14:textId="2F827FED" w:rsidR="009A725C" w:rsidRPr="0031787A" w:rsidRDefault="009A725C" w:rsidP="00AB1359">
            <w:pPr>
              <w:rPr>
                <w:rFonts w:asciiTheme="minorHAnsi" w:eastAsia="MS Mincho" w:hAnsiTheme="minorHAnsi"/>
                <w:sz w:val="20"/>
                <w:szCs w:val="20"/>
              </w:rPr>
            </w:pPr>
            <w:r w:rsidRPr="0031787A">
              <w:rPr>
                <w:rFonts w:asciiTheme="minorHAnsi" w:eastAsia="MS Mincho" w:hAnsiTheme="minorHAnsi"/>
                <w:sz w:val="20"/>
                <w:szCs w:val="20"/>
              </w:rPr>
              <w:t>0 3</w:t>
            </w:r>
          </w:p>
        </w:tc>
      </w:tr>
    </w:tbl>
    <w:p w14:paraId="3CC4E5B7" w14:textId="2224DEEF" w:rsidR="006E3076" w:rsidRPr="0031787A" w:rsidRDefault="006E3076" w:rsidP="006E3076">
      <w:pPr>
        <w:pStyle w:val="Pquestiontextpartsa"/>
      </w:pPr>
      <w:r w:rsidRPr="0031787A">
        <w:rPr>
          <w:rStyle w:val="Cquestionpartlabelbold"/>
        </w:rPr>
        <w:t>(b)</w:t>
      </w:r>
      <w:r w:rsidRPr="0031787A">
        <w:rPr>
          <w:rStyle w:val="Cquestionpartlabelbold"/>
        </w:rPr>
        <w:tab/>
      </w:r>
      <w:r w:rsidRPr="0031787A">
        <w:t xml:space="preserve">Median = </w:t>
      </w:r>
      <w:r w:rsidR="00A6581E" w:rsidRPr="00A6581E">
        <w:rPr>
          <w:position w:val="-24"/>
        </w:rPr>
        <w:object w:dxaOrig="720" w:dyaOrig="620" w14:anchorId="09B47557">
          <v:shape id="_x0000_i1033" type="#_x0000_t75" style="width:36pt;height:31pt" o:ole="">
            <v:imagedata r:id="rId24" o:title=""/>
          </v:shape>
          <o:OLEObject Type="Embed" ProgID="Equation.DSMT4" ShapeID="_x0000_i1033" DrawAspect="Content" ObjectID="_1540661873" r:id="rId25"/>
        </w:object>
      </w:r>
      <w:r w:rsidR="00AB1359" w:rsidRPr="0031787A">
        <w:t xml:space="preserve"> = 12</w:t>
      </w:r>
    </w:p>
    <w:p w14:paraId="68AD7718" w14:textId="77777777" w:rsidR="006E3076" w:rsidRPr="0031787A" w:rsidRDefault="006E3076" w:rsidP="006E3076">
      <w:pPr>
        <w:pStyle w:val="Pquestiontextmainstem"/>
      </w:pPr>
      <w:r w:rsidRPr="0031787A">
        <w:t xml:space="preserve">Range = </w:t>
      </w:r>
      <w:r w:rsidR="00AB1359" w:rsidRPr="0031787A">
        <w:t>43 – 0 = 43</w:t>
      </w:r>
    </w:p>
    <w:p w14:paraId="61BEB6D9" w14:textId="77777777" w:rsidR="006E3076" w:rsidRPr="0031787A" w:rsidRDefault="006E3076" w:rsidP="006E3076">
      <w:pPr>
        <w:pStyle w:val="Pquestiontextmainstem"/>
      </w:pPr>
      <w:r w:rsidRPr="0031787A">
        <w:t xml:space="preserve">On </w:t>
      </w:r>
      <w:r w:rsidR="00AB1359" w:rsidRPr="0031787A">
        <w:t>average students in the class did more than an hour of homework on 12 occasions. The spread of data is very large with a difference of 43 between the highest and lowest number of occasions. There is a high proportion of students who did more than an hour of homework on less than 10 occasions</w:t>
      </w:r>
      <w:r w:rsidRPr="0031787A">
        <w:t>.</w:t>
      </w:r>
    </w:p>
    <w:p w14:paraId="6C798895" w14:textId="77777777" w:rsidR="006E3076" w:rsidRPr="0031787A" w:rsidRDefault="006E3076" w:rsidP="006E3076">
      <w:pPr>
        <w:pStyle w:val="Pquestionheadingsx"/>
      </w:pPr>
      <w:r w:rsidRPr="0031787A">
        <w:t>Question 17</w:t>
      </w:r>
    </w:p>
    <w:p w14:paraId="0D79AF99" w14:textId="26CAA920" w:rsidR="006E3076" w:rsidRPr="0031787A" w:rsidRDefault="006E3076" w:rsidP="006E3076">
      <w:pPr>
        <w:pStyle w:val="Pquestiontextpartsa"/>
      </w:pPr>
      <w:r w:rsidRPr="0031787A">
        <w:rPr>
          <w:rStyle w:val="Cquestionpartlabelbold"/>
        </w:rPr>
        <w:t>(a)</w:t>
      </w:r>
      <w:r w:rsidRPr="0031787A">
        <w:rPr>
          <w:rStyle w:val="Cquestionpartlabelbold"/>
        </w:rPr>
        <w:tab/>
      </w:r>
      <w:r w:rsidR="00A6581E" w:rsidRPr="00A6581E">
        <w:rPr>
          <w:position w:val="-24"/>
        </w:rPr>
        <w:object w:dxaOrig="560" w:dyaOrig="620" w14:anchorId="7C0E4A35">
          <v:shape id="_x0000_i1034" type="#_x0000_t75" style="width:27.65pt;height:31pt" o:ole="">
            <v:imagedata r:id="rId26" o:title=""/>
          </v:shape>
          <o:OLEObject Type="Embed" ProgID="Equation.DSMT4" ShapeID="_x0000_i1034" DrawAspect="Content" ObjectID="_1540661874" r:id="rId27"/>
        </w:object>
      </w:r>
      <w:r w:rsidR="00AB1359" w:rsidRPr="0031787A">
        <w:t xml:space="preserve"> × 360° ≈ 99°</w:t>
      </w:r>
    </w:p>
    <w:p w14:paraId="1052309D" w14:textId="77777777" w:rsidR="006E3076" w:rsidRPr="0031787A" w:rsidRDefault="006E3076" w:rsidP="003A459B">
      <w:pPr>
        <w:pStyle w:val="Pquestiontextpartsa"/>
      </w:pPr>
      <w:r w:rsidRPr="0031787A">
        <w:rPr>
          <w:rStyle w:val="Cquestionpartlabelbold"/>
        </w:rPr>
        <w:t>(b)</w:t>
      </w:r>
      <w:r w:rsidRPr="0031787A">
        <w:rPr>
          <w:rStyle w:val="Cquestionpartlabelbold"/>
        </w:rPr>
        <w:tab/>
      </w:r>
      <w:r w:rsidRPr="0031787A">
        <w:t xml:space="preserve">1 cm ↔ </w:t>
      </w:r>
      <w:r w:rsidR="00AB1359" w:rsidRPr="0031787A">
        <w:t>100000</w:t>
      </w:r>
      <w:r w:rsidR="003A459B" w:rsidRPr="0031787A">
        <w:br/>
      </w:r>
      <w:r w:rsidRPr="0031787A">
        <w:t>1</w:t>
      </w:r>
      <w:r w:rsidR="00AB1359" w:rsidRPr="0031787A">
        <w:t>2</w:t>
      </w:r>
      <w:r w:rsidRPr="0031787A">
        <w:t>.</w:t>
      </w:r>
      <w:r w:rsidR="00AB1359" w:rsidRPr="0031787A">
        <w:t>76</w:t>
      </w:r>
      <w:r w:rsidRPr="0031787A">
        <w:t xml:space="preserve"> cm ↔ </w:t>
      </w:r>
      <w:r w:rsidR="00AB1359" w:rsidRPr="0031787A">
        <w:t>12760</w:t>
      </w:r>
      <w:r w:rsidRPr="0031787A">
        <w:t>00</w:t>
      </w:r>
      <w:r w:rsidR="003A459B" w:rsidRPr="0031787A">
        <w:br/>
      </w:r>
      <w:r w:rsidR="00AB1359" w:rsidRPr="0031787A">
        <w:t>Make the total length 12.76 cm i.e. about 128 mm</w:t>
      </w:r>
      <w:r w:rsidRPr="0031787A">
        <w:t>.</w:t>
      </w:r>
      <w:r w:rsidR="003A459B" w:rsidRPr="0031787A">
        <w:br/>
      </w:r>
      <w:r w:rsidR="00AB1359" w:rsidRPr="0031787A">
        <w:t>1 mm ↔ 10000</w:t>
      </w:r>
      <w:r w:rsidR="003A459B" w:rsidRPr="0031787A">
        <w:br/>
      </w:r>
      <w:r w:rsidR="00AB1359" w:rsidRPr="0031787A">
        <w:t>923000 ÷ 10000 = 92.3 ≈ 92 mm</w:t>
      </w:r>
    </w:p>
    <w:p w14:paraId="3C1FBB12" w14:textId="77777777" w:rsidR="006E3076" w:rsidRPr="0031787A" w:rsidRDefault="006E3076" w:rsidP="006E3076">
      <w:pPr>
        <w:pStyle w:val="Pquestionheadingsx"/>
      </w:pPr>
      <w:r w:rsidRPr="0031787A">
        <w:t>Question 18</w:t>
      </w:r>
    </w:p>
    <w:p w14:paraId="285878AF" w14:textId="58804C11" w:rsidR="006E3076" w:rsidRPr="0031787A" w:rsidRDefault="00AB1359" w:rsidP="006E3076">
      <w:pPr>
        <w:pStyle w:val="Pquestiontextmainstem"/>
      </w:pPr>
      <w:r w:rsidRPr="0031787A">
        <w:t>NY is, on average, warmer than Paris in summer and colder in winter – so generally more extreme. NY’s median average monthly temperature is 17</w:t>
      </w:r>
      <w:r w:rsidR="00191857">
        <w:t xml:space="preserve"> </w:t>
      </w:r>
      <w:r w:rsidRPr="0031787A">
        <w:t>°C with a range of 26</w:t>
      </w:r>
      <w:r w:rsidR="00191857">
        <w:t xml:space="preserve"> </w:t>
      </w:r>
      <w:r w:rsidRPr="0031787A">
        <w:t>°C. Paris’</w:t>
      </w:r>
      <w:r w:rsidR="00191857">
        <w:t>s</w:t>
      </w:r>
      <w:r w:rsidRPr="0031787A">
        <w:t xml:space="preserve"> median average monthly temperature is 16</w:t>
      </w:r>
      <w:r w:rsidR="00191857">
        <w:t xml:space="preserve"> </w:t>
      </w:r>
      <w:r w:rsidRPr="0031787A">
        <w:t>°C (cooler by just 1</w:t>
      </w:r>
      <w:r w:rsidR="00191857">
        <w:t xml:space="preserve"> </w:t>
      </w:r>
      <w:r w:rsidRPr="0031787A">
        <w:t>°C) with a range of 17</w:t>
      </w:r>
      <w:r w:rsidR="00191857">
        <w:t xml:space="preserve"> </w:t>
      </w:r>
      <w:r w:rsidRPr="0031787A">
        <w:t>°C (much less variation).</w:t>
      </w:r>
    </w:p>
    <w:p w14:paraId="651A8E90" w14:textId="77777777" w:rsidR="006E3076" w:rsidRPr="00A6581E" w:rsidRDefault="006E3076" w:rsidP="006E3076">
      <w:pPr>
        <w:pStyle w:val="Pquestionheadingsx"/>
        <w:rPr>
          <w:lang w:val="es-VE"/>
        </w:rPr>
      </w:pPr>
      <w:r w:rsidRPr="00A6581E">
        <w:rPr>
          <w:lang w:val="es-VE"/>
        </w:rPr>
        <w:t>Question 19</w:t>
      </w:r>
    </w:p>
    <w:p w14:paraId="46DC24F8" w14:textId="24C84A05" w:rsidR="006E3076" w:rsidRPr="0031787A" w:rsidRDefault="006E3076" w:rsidP="006E3076">
      <w:pPr>
        <w:pStyle w:val="Pquestiontextpartsa"/>
        <w:rPr>
          <w:lang w:val="es-VE"/>
        </w:rPr>
      </w:pPr>
      <w:r w:rsidRPr="0031787A">
        <w:rPr>
          <w:rStyle w:val="Cquestionpartlabelbold"/>
          <w:lang w:val="es-VE"/>
        </w:rPr>
        <w:t>(a)</w:t>
      </w:r>
      <w:r w:rsidRPr="0031787A">
        <w:rPr>
          <w:lang w:val="es-VE"/>
        </w:rPr>
        <w:tab/>
      </w:r>
      <w:r w:rsidR="00AB1359" w:rsidRPr="0031787A">
        <w:rPr>
          <w:lang w:val="es-VE"/>
        </w:rPr>
        <w:t xml:space="preserve">Pr(3) = </w:t>
      </w:r>
      <w:r w:rsidR="00A6581E" w:rsidRPr="00A6581E">
        <w:rPr>
          <w:position w:val="-24"/>
        </w:rPr>
        <w:object w:dxaOrig="360" w:dyaOrig="620" w14:anchorId="6F090B95">
          <v:shape id="_x0000_i1035" type="#_x0000_t75" style="width:18.4pt;height:31pt" o:ole="">
            <v:imagedata r:id="rId28" o:title=""/>
          </v:shape>
          <o:OLEObject Type="Embed" ProgID="Equation.DSMT4" ShapeID="_x0000_i1035" DrawAspect="Content" ObjectID="_1540661875" r:id="rId29"/>
        </w:object>
      </w:r>
    </w:p>
    <w:p w14:paraId="06832533" w14:textId="3E597564" w:rsidR="006E3076" w:rsidRPr="0031787A" w:rsidRDefault="006E3076" w:rsidP="006E3076">
      <w:pPr>
        <w:pStyle w:val="Pquestiontextpartsa"/>
        <w:rPr>
          <w:lang w:val="es-VE"/>
        </w:rPr>
      </w:pPr>
      <w:r w:rsidRPr="0031787A">
        <w:rPr>
          <w:rStyle w:val="Cquestionpartlabelbold"/>
          <w:lang w:val="es-VE"/>
        </w:rPr>
        <w:t>(b)</w:t>
      </w:r>
      <w:r w:rsidRPr="0031787A">
        <w:rPr>
          <w:lang w:val="es-VE"/>
        </w:rPr>
        <w:tab/>
      </w:r>
      <w:r w:rsidR="00AB1359" w:rsidRPr="0031787A">
        <w:rPr>
          <w:lang w:val="es-VE"/>
        </w:rPr>
        <w:t xml:space="preserve">Pr(4, 8, 12, 16, 20) = </w:t>
      </w:r>
      <w:r w:rsidR="00A6581E" w:rsidRPr="00A6581E">
        <w:rPr>
          <w:position w:val="-24"/>
        </w:rPr>
        <w:object w:dxaOrig="760" w:dyaOrig="620" w14:anchorId="764952BF">
          <v:shape id="_x0000_i1036" type="#_x0000_t75" style="width:37.65pt;height:31pt" o:ole="">
            <v:imagedata r:id="rId30" o:title=""/>
          </v:shape>
          <o:OLEObject Type="Embed" ProgID="Equation.DSMT4" ShapeID="_x0000_i1036" DrawAspect="Content" ObjectID="_1540661876" r:id="rId31"/>
        </w:object>
      </w:r>
    </w:p>
    <w:p w14:paraId="7036C69A" w14:textId="57241C0A" w:rsidR="006E3076" w:rsidRPr="0031787A" w:rsidRDefault="006E3076" w:rsidP="006E3076">
      <w:pPr>
        <w:pStyle w:val="Pquestiontextpartsa"/>
        <w:rPr>
          <w:lang w:val="es-VE"/>
        </w:rPr>
      </w:pPr>
      <w:r w:rsidRPr="0031787A">
        <w:rPr>
          <w:rStyle w:val="Cquestionpartlabelbold"/>
          <w:lang w:val="es-VE"/>
        </w:rPr>
        <w:lastRenderedPageBreak/>
        <w:t>(c)</w:t>
      </w:r>
      <w:r w:rsidRPr="0031787A">
        <w:rPr>
          <w:lang w:val="es-VE"/>
        </w:rPr>
        <w:tab/>
      </w:r>
      <w:r w:rsidR="00AB1359" w:rsidRPr="0031787A">
        <w:rPr>
          <w:lang w:val="es-VE"/>
        </w:rPr>
        <w:t xml:space="preserve">Pr(7, 14) = </w:t>
      </w:r>
      <w:r w:rsidR="00A6581E" w:rsidRPr="00A6581E">
        <w:rPr>
          <w:position w:val="-24"/>
        </w:rPr>
        <w:object w:dxaOrig="840" w:dyaOrig="620" w14:anchorId="376A0366">
          <v:shape id="_x0000_i1037" type="#_x0000_t75" style="width:41.85pt;height:31pt" o:ole="">
            <v:imagedata r:id="rId32" o:title=""/>
          </v:shape>
          <o:OLEObject Type="Embed" ProgID="Equation.DSMT4" ShapeID="_x0000_i1037" DrawAspect="Content" ObjectID="_1540661877" r:id="rId33"/>
        </w:object>
      </w:r>
    </w:p>
    <w:p w14:paraId="006E012E" w14:textId="23404EFB" w:rsidR="006E3076" w:rsidRPr="0031787A" w:rsidRDefault="006E3076" w:rsidP="006E3076">
      <w:pPr>
        <w:pStyle w:val="Pquestiontextpartsa"/>
        <w:rPr>
          <w:lang w:val="es-VE"/>
        </w:rPr>
      </w:pPr>
      <w:r w:rsidRPr="0031787A">
        <w:rPr>
          <w:rStyle w:val="Cquestionpartlabelbold"/>
          <w:lang w:val="es-VE"/>
        </w:rPr>
        <w:t>(d)</w:t>
      </w:r>
      <w:r w:rsidRPr="0031787A">
        <w:rPr>
          <w:lang w:val="es-VE"/>
        </w:rPr>
        <w:tab/>
      </w:r>
      <w:r w:rsidR="00AB1359" w:rsidRPr="0031787A">
        <w:rPr>
          <w:lang w:val="es-VE"/>
        </w:rPr>
        <w:t xml:space="preserve">Pr(2, 3, 5, 7, 11, 13, 17, 19) = </w:t>
      </w:r>
      <w:r w:rsidR="00A6581E" w:rsidRPr="00A6581E">
        <w:rPr>
          <w:position w:val="-24"/>
        </w:rPr>
        <w:object w:dxaOrig="760" w:dyaOrig="620" w14:anchorId="5A93C417">
          <v:shape id="_x0000_i1038" type="#_x0000_t75" style="width:37.65pt;height:31pt" o:ole="">
            <v:imagedata r:id="rId34" o:title=""/>
          </v:shape>
          <o:OLEObject Type="Embed" ProgID="Equation.DSMT4" ShapeID="_x0000_i1038" DrawAspect="Content" ObjectID="_1540661878" r:id="rId35"/>
        </w:object>
      </w:r>
    </w:p>
    <w:p w14:paraId="172FDF4F" w14:textId="40DD46F7" w:rsidR="006E3076" w:rsidRPr="0031787A" w:rsidRDefault="006E3076" w:rsidP="006E3076">
      <w:pPr>
        <w:pStyle w:val="Pquestiontextpartsa"/>
        <w:rPr>
          <w:lang w:val="es-VE"/>
        </w:rPr>
      </w:pPr>
      <w:r w:rsidRPr="0031787A">
        <w:rPr>
          <w:rStyle w:val="Cquestionpartlabelbold"/>
          <w:lang w:val="es-VE"/>
        </w:rPr>
        <w:t>(e)</w:t>
      </w:r>
      <w:r w:rsidRPr="0031787A">
        <w:rPr>
          <w:lang w:val="es-VE"/>
        </w:rPr>
        <w:tab/>
      </w:r>
      <w:r w:rsidR="00AB1359" w:rsidRPr="0031787A">
        <w:rPr>
          <w:lang w:val="es-VE"/>
        </w:rPr>
        <w:t xml:space="preserve">Pr(5, 10, 15, 20) = </w:t>
      </w:r>
      <w:r w:rsidR="00A6581E" w:rsidRPr="00A6581E">
        <w:rPr>
          <w:position w:val="-24"/>
        </w:rPr>
        <w:object w:dxaOrig="740" w:dyaOrig="620" w14:anchorId="39D2ECF4">
          <v:shape id="_x0000_i1039" type="#_x0000_t75" style="width:36.85pt;height:31pt" o:ole="">
            <v:imagedata r:id="rId36" o:title=""/>
          </v:shape>
          <o:OLEObject Type="Embed" ProgID="Equation.DSMT4" ShapeID="_x0000_i1039" DrawAspect="Content" ObjectID="_1540661879" r:id="rId37"/>
        </w:object>
      </w:r>
    </w:p>
    <w:p w14:paraId="2296A9E0" w14:textId="77777777" w:rsidR="00221D26" w:rsidRPr="0031787A" w:rsidRDefault="00221D26" w:rsidP="00221D26">
      <w:pPr>
        <w:pStyle w:val="Psectionresults"/>
      </w:pPr>
      <w:r w:rsidRPr="0031787A">
        <w:rPr>
          <w:lang w:val="es-VE"/>
        </w:rPr>
        <w:tab/>
      </w:r>
      <w:r w:rsidRPr="0031787A">
        <w:t>Short answer total:   34</w:t>
      </w:r>
    </w:p>
    <w:p w14:paraId="08FFC2FE" w14:textId="77777777" w:rsidR="00221D26" w:rsidRPr="0031787A" w:rsidRDefault="00221D26" w:rsidP="006E3076">
      <w:pPr>
        <w:pStyle w:val="Pquestiontextpartsa"/>
      </w:pPr>
    </w:p>
    <w:p w14:paraId="56E8467A" w14:textId="77777777" w:rsidR="006E3076" w:rsidRPr="0031787A" w:rsidRDefault="006E3076" w:rsidP="00D73EAE">
      <w:pPr>
        <w:pStyle w:val="Psectionheading"/>
        <w:pageBreakBefore w:val="0"/>
      </w:pPr>
      <w:r w:rsidRPr="0031787A">
        <w:t>Extended answer section</w:t>
      </w:r>
    </w:p>
    <w:p w14:paraId="27E4A15B" w14:textId="77777777" w:rsidR="006E3076" w:rsidRPr="0031787A" w:rsidRDefault="006E3076" w:rsidP="006E3076">
      <w:pPr>
        <w:pStyle w:val="Pquestionheadingsx"/>
      </w:pPr>
      <w:r w:rsidRPr="0031787A">
        <w:t>Question 20</w:t>
      </w:r>
    </w:p>
    <w:p w14:paraId="090EF8ED" w14:textId="77777777" w:rsidR="006E3076" w:rsidRPr="0031787A" w:rsidRDefault="006E3076" w:rsidP="006E3076">
      <w:pPr>
        <w:pStyle w:val="Pquestiontextpartsa"/>
      </w:pPr>
      <w:r w:rsidRPr="0031787A">
        <w:rPr>
          <w:rStyle w:val="Cquestionpartlabelbold"/>
        </w:rPr>
        <w:t>(a)</w:t>
      </w:r>
      <w:r w:rsidRPr="0031787A">
        <w:tab/>
      </w:r>
      <w:r w:rsidR="00AB1359" w:rsidRPr="0031787A">
        <w:t>The data is continuous.</w:t>
      </w:r>
    </w:p>
    <w:p w14:paraId="1E705FE9" w14:textId="77777777" w:rsidR="006E3076" w:rsidRPr="0031787A" w:rsidRDefault="006E3076" w:rsidP="006E3076">
      <w:pPr>
        <w:pStyle w:val="Pquestionheadingsx"/>
      </w:pPr>
      <w:r w:rsidRPr="0031787A">
        <w:t>(b)</w:t>
      </w:r>
    </w:p>
    <w:tbl>
      <w:tblPr>
        <w:tblW w:w="0" w:type="auto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shd w:val="clear" w:color="auto" w:fill="FFFFFF"/>
        <w:tblLook w:val="04A0" w:firstRow="1" w:lastRow="0" w:firstColumn="1" w:lastColumn="0" w:noHBand="0" w:noVBand="1"/>
      </w:tblPr>
      <w:tblGrid>
        <w:gridCol w:w="1319"/>
        <w:gridCol w:w="1587"/>
        <w:gridCol w:w="1254"/>
      </w:tblGrid>
      <w:tr w:rsidR="00D73EAE" w:rsidRPr="0031787A" w14:paraId="52E0D126" w14:textId="77777777" w:rsidTr="0031787A">
        <w:trPr>
          <w:trHeight w:val="639"/>
        </w:trPr>
        <w:tc>
          <w:tcPr>
            <w:tcW w:w="1195" w:type="dxa"/>
            <w:shd w:val="clear" w:color="auto" w:fill="FFFFFF"/>
            <w:vAlign w:val="center"/>
          </w:tcPr>
          <w:p w14:paraId="581C2FE1" w14:textId="4B4C7AFC" w:rsidR="00D73EAE" w:rsidRPr="0031787A" w:rsidRDefault="00D73EAE" w:rsidP="00D73EAE">
            <w:pPr>
              <w:pStyle w:val="Ptabletext"/>
            </w:pPr>
            <w:r w:rsidRPr="0031787A">
              <w:rPr>
                <w:rStyle w:val="Cquestionpartlabelbold"/>
              </w:rPr>
              <w:t>Class interval</w:t>
            </w:r>
          </w:p>
        </w:tc>
        <w:tc>
          <w:tcPr>
            <w:tcW w:w="1587" w:type="dxa"/>
            <w:shd w:val="clear" w:color="auto" w:fill="FFFFFF"/>
            <w:vAlign w:val="center"/>
          </w:tcPr>
          <w:p w14:paraId="4C65BA75" w14:textId="1C8B47E3" w:rsidR="00D73EAE" w:rsidRPr="0031787A" w:rsidRDefault="00D73EAE" w:rsidP="00D73EAE">
            <w:pPr>
              <w:pStyle w:val="Ptabletext"/>
            </w:pPr>
            <w:r w:rsidRPr="0031787A">
              <w:rPr>
                <w:rStyle w:val="Cquestionpartlabelbold"/>
              </w:rPr>
              <w:t>Tally marks</w:t>
            </w:r>
          </w:p>
        </w:tc>
        <w:tc>
          <w:tcPr>
            <w:tcW w:w="1254" w:type="dxa"/>
            <w:shd w:val="clear" w:color="auto" w:fill="FFFFFF"/>
            <w:vAlign w:val="center"/>
          </w:tcPr>
          <w:p w14:paraId="75AEEDAC" w14:textId="2277ADF0" w:rsidR="00D73EAE" w:rsidRPr="0031787A" w:rsidRDefault="00D73EAE" w:rsidP="00D73EAE">
            <w:pPr>
              <w:pStyle w:val="Ptabletext"/>
            </w:pPr>
            <w:r w:rsidRPr="0031787A">
              <w:rPr>
                <w:rStyle w:val="Cquestionpartlabelbold"/>
              </w:rPr>
              <w:t>Frequency</w:t>
            </w:r>
          </w:p>
        </w:tc>
      </w:tr>
      <w:tr w:rsidR="00AB1359" w:rsidRPr="0031787A" w14:paraId="65F38C83" w14:textId="77777777" w:rsidTr="0031787A">
        <w:trPr>
          <w:trHeight w:val="219"/>
        </w:trPr>
        <w:tc>
          <w:tcPr>
            <w:tcW w:w="1195" w:type="dxa"/>
            <w:tcBorders>
              <w:bottom w:val="single" w:sz="4" w:space="0" w:color="auto"/>
            </w:tcBorders>
            <w:shd w:val="clear" w:color="auto" w:fill="FFFFFF"/>
          </w:tcPr>
          <w:p w14:paraId="72A4855F" w14:textId="4DEBE34C" w:rsidR="00AB1359" w:rsidRPr="0031787A" w:rsidRDefault="00AB1359" w:rsidP="004B6A5B">
            <w:pPr>
              <w:pStyle w:val="Ptabletext"/>
            </w:pPr>
            <w:r w:rsidRPr="0031787A">
              <w:t>11.5</w:t>
            </w:r>
            <w:r w:rsidRPr="0031787A">
              <w:sym w:font="Symbol" w:char="F02D"/>
            </w:r>
            <w:r w:rsidRPr="0031787A">
              <w:t>&lt;12.0</w:t>
            </w:r>
          </w:p>
        </w:tc>
        <w:tc>
          <w:tcPr>
            <w:tcW w:w="1587" w:type="dxa"/>
            <w:tcBorders>
              <w:bottom w:val="single" w:sz="4" w:space="0" w:color="auto"/>
            </w:tcBorders>
            <w:shd w:val="clear" w:color="auto" w:fill="FFFFFF"/>
          </w:tcPr>
          <w:p w14:paraId="65B71D09" w14:textId="7D012064" w:rsidR="00AB1359" w:rsidRPr="0031787A" w:rsidRDefault="00AB1359" w:rsidP="004B6A5B">
            <w:pPr>
              <w:pStyle w:val="Ptabletext"/>
            </w:pPr>
            <w:r w:rsidRPr="0031787A">
              <w:sym w:font="Symbol" w:char="F0BD"/>
            </w:r>
            <w:r w:rsidRPr="0031787A">
              <w:sym w:font="Symbol" w:char="F0BD"/>
            </w:r>
          </w:p>
        </w:tc>
        <w:tc>
          <w:tcPr>
            <w:tcW w:w="1254" w:type="dxa"/>
            <w:tcBorders>
              <w:bottom w:val="single" w:sz="4" w:space="0" w:color="auto"/>
            </w:tcBorders>
            <w:shd w:val="clear" w:color="auto" w:fill="FFFFFF"/>
          </w:tcPr>
          <w:p w14:paraId="30952D31" w14:textId="1A90EAA6" w:rsidR="00AB1359" w:rsidRPr="0031787A" w:rsidRDefault="00AB1359" w:rsidP="004B6A5B">
            <w:pPr>
              <w:pStyle w:val="Ptabletext"/>
            </w:pPr>
            <w:r w:rsidRPr="0031787A">
              <w:t>2</w:t>
            </w:r>
          </w:p>
        </w:tc>
      </w:tr>
      <w:tr w:rsidR="000C7720" w:rsidRPr="0031787A" w14:paraId="10FB44CC" w14:textId="77777777" w:rsidTr="0031787A">
        <w:trPr>
          <w:trHeight w:val="386"/>
        </w:trPr>
        <w:tc>
          <w:tcPr>
            <w:tcW w:w="1195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14:paraId="153C8B3B" w14:textId="482EFEA5" w:rsidR="000C7720" w:rsidRPr="0031787A" w:rsidRDefault="000C7720" w:rsidP="004B6A5B">
            <w:pPr>
              <w:pStyle w:val="Ptabletext"/>
            </w:pPr>
            <w:r w:rsidRPr="0031787A">
              <w:t>12.0</w:t>
            </w:r>
            <w:r w:rsidRPr="0031787A">
              <w:sym w:font="Symbol" w:char="F02D"/>
            </w:r>
            <w:r w:rsidRPr="0031787A">
              <w:t>&lt;12.5</w:t>
            </w:r>
          </w:p>
        </w:tc>
        <w:tc>
          <w:tcPr>
            <w:tcW w:w="1587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14:paraId="4EB62089" w14:textId="6D4EA447" w:rsidR="000C7720" w:rsidRPr="0031787A" w:rsidRDefault="000C7720" w:rsidP="004B6A5B">
            <w:pPr>
              <w:pStyle w:val="Ptabletext"/>
            </w:pPr>
            <w:r w:rsidRPr="0031787A">
              <w:sym w:font="Symbol" w:char="F0BD"/>
            </w:r>
            <w:r w:rsidRPr="0031787A">
              <w:sym w:font="Symbol" w:char="F0BD"/>
            </w:r>
            <w:r w:rsidRPr="0031787A">
              <w:sym w:font="Symbol" w:char="F0BD"/>
            </w:r>
          </w:p>
        </w:tc>
        <w:tc>
          <w:tcPr>
            <w:tcW w:w="125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14:paraId="3C0B1A43" w14:textId="386BCC7F" w:rsidR="000C7720" w:rsidRPr="0031787A" w:rsidRDefault="000C7720" w:rsidP="004B6A5B">
            <w:pPr>
              <w:pStyle w:val="Ptabletext"/>
            </w:pPr>
            <w:r w:rsidRPr="0031787A">
              <w:t>3</w:t>
            </w:r>
          </w:p>
        </w:tc>
      </w:tr>
      <w:tr w:rsidR="000C7720" w:rsidRPr="0031787A" w14:paraId="4063F6C4" w14:textId="77777777" w:rsidTr="0031787A">
        <w:trPr>
          <w:trHeight w:val="351"/>
        </w:trPr>
        <w:tc>
          <w:tcPr>
            <w:tcW w:w="1195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14:paraId="736FCCC2" w14:textId="460FACDC" w:rsidR="000C7720" w:rsidRPr="0031787A" w:rsidRDefault="000C7720" w:rsidP="004B6A5B">
            <w:pPr>
              <w:pStyle w:val="Ptabletext"/>
            </w:pPr>
            <w:r w:rsidRPr="0031787A">
              <w:t>12.5</w:t>
            </w:r>
            <w:r w:rsidRPr="0031787A">
              <w:sym w:font="Symbol" w:char="F02D"/>
            </w:r>
            <w:r w:rsidRPr="0031787A">
              <w:t>&lt;13.0</w:t>
            </w:r>
          </w:p>
        </w:tc>
        <w:tc>
          <w:tcPr>
            <w:tcW w:w="1587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14:paraId="230F283D" w14:textId="1FEF6032" w:rsidR="000C7720" w:rsidRPr="0031787A" w:rsidRDefault="000C7720" w:rsidP="004B6A5B">
            <w:pPr>
              <w:pStyle w:val="Ptabletext"/>
            </w:pPr>
            <w:r w:rsidRPr="0031787A">
              <w:rPr>
                <w:strike/>
              </w:rPr>
              <w:sym w:font="Symbol" w:char="F0BD"/>
            </w:r>
            <w:r w:rsidRPr="0031787A">
              <w:rPr>
                <w:strike/>
              </w:rPr>
              <w:sym w:font="Symbol" w:char="F0BD"/>
            </w:r>
            <w:r w:rsidRPr="0031787A">
              <w:rPr>
                <w:strike/>
              </w:rPr>
              <w:sym w:font="Symbol" w:char="F0BD"/>
            </w:r>
            <w:r w:rsidRPr="0031787A">
              <w:rPr>
                <w:strike/>
              </w:rPr>
              <w:sym w:font="Symbol" w:char="F0BD"/>
            </w:r>
          </w:p>
        </w:tc>
        <w:tc>
          <w:tcPr>
            <w:tcW w:w="125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14:paraId="17876615" w14:textId="5C582188" w:rsidR="000C7720" w:rsidRPr="0031787A" w:rsidRDefault="000C7720" w:rsidP="004B6A5B">
            <w:pPr>
              <w:pStyle w:val="Ptabletext"/>
            </w:pPr>
            <w:r w:rsidRPr="0031787A">
              <w:t>5</w:t>
            </w:r>
          </w:p>
        </w:tc>
      </w:tr>
      <w:tr w:rsidR="000C7720" w:rsidRPr="0031787A" w14:paraId="5AB7CF3E" w14:textId="77777777" w:rsidTr="0031787A">
        <w:trPr>
          <w:trHeight w:val="351"/>
        </w:trPr>
        <w:tc>
          <w:tcPr>
            <w:tcW w:w="1195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14:paraId="501301A1" w14:textId="7FE7F9AB" w:rsidR="000C7720" w:rsidRPr="0031787A" w:rsidRDefault="000C7720" w:rsidP="004B6A5B">
            <w:pPr>
              <w:pStyle w:val="Ptabletext"/>
            </w:pPr>
            <w:r w:rsidRPr="0031787A">
              <w:t>13.0</w:t>
            </w:r>
            <w:r w:rsidRPr="0031787A">
              <w:sym w:font="Symbol" w:char="F02D"/>
            </w:r>
            <w:r w:rsidRPr="0031787A">
              <w:t>&lt;13.5</w:t>
            </w:r>
          </w:p>
        </w:tc>
        <w:tc>
          <w:tcPr>
            <w:tcW w:w="1587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14:paraId="04324CC4" w14:textId="3C105C7A" w:rsidR="000C7720" w:rsidRPr="0031787A" w:rsidRDefault="000C7720" w:rsidP="004B6A5B">
            <w:pPr>
              <w:pStyle w:val="Ptabletext"/>
              <w:rPr>
                <w:strike/>
              </w:rPr>
            </w:pPr>
            <w:r w:rsidRPr="0031787A">
              <w:rPr>
                <w:strike/>
              </w:rPr>
              <w:sym w:font="Symbol" w:char="F0BD"/>
            </w:r>
            <w:r w:rsidRPr="0031787A">
              <w:rPr>
                <w:strike/>
              </w:rPr>
              <w:sym w:font="Symbol" w:char="F0BD"/>
            </w:r>
            <w:r w:rsidRPr="0031787A">
              <w:rPr>
                <w:strike/>
              </w:rPr>
              <w:sym w:font="Symbol" w:char="F0BD"/>
            </w:r>
            <w:r w:rsidRPr="0031787A">
              <w:rPr>
                <w:strike/>
              </w:rPr>
              <w:sym w:font="Symbol" w:char="F0BD"/>
            </w:r>
            <w:r w:rsidRPr="0031787A">
              <w:rPr>
                <w:strike/>
              </w:rPr>
              <w:t xml:space="preserve"> </w:t>
            </w:r>
            <w:r w:rsidRPr="0031787A">
              <w:sym w:font="Symbol" w:char="F0BD"/>
            </w:r>
          </w:p>
        </w:tc>
        <w:tc>
          <w:tcPr>
            <w:tcW w:w="125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14:paraId="18B7B56D" w14:textId="4B5D463E" w:rsidR="000C7720" w:rsidRPr="0031787A" w:rsidRDefault="000C7720" w:rsidP="004B6A5B">
            <w:pPr>
              <w:pStyle w:val="Ptabletext"/>
            </w:pPr>
            <w:r w:rsidRPr="0031787A">
              <w:t>6</w:t>
            </w:r>
          </w:p>
        </w:tc>
      </w:tr>
      <w:tr w:rsidR="000C7720" w:rsidRPr="0031787A" w14:paraId="64601338" w14:textId="77777777" w:rsidTr="0031787A">
        <w:trPr>
          <w:trHeight w:val="228"/>
        </w:trPr>
        <w:tc>
          <w:tcPr>
            <w:tcW w:w="1195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14:paraId="0DB96B4F" w14:textId="12D39F09" w:rsidR="000C7720" w:rsidRPr="0031787A" w:rsidRDefault="000C7720" w:rsidP="004B6A5B">
            <w:pPr>
              <w:pStyle w:val="Ptabletext"/>
            </w:pPr>
            <w:r w:rsidRPr="0031787A">
              <w:t>13.5</w:t>
            </w:r>
            <w:r w:rsidRPr="0031787A">
              <w:sym w:font="Symbol" w:char="F02D"/>
            </w:r>
            <w:r w:rsidRPr="0031787A">
              <w:t>&lt;14.0</w:t>
            </w:r>
          </w:p>
        </w:tc>
        <w:tc>
          <w:tcPr>
            <w:tcW w:w="1587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14:paraId="1D5669DA" w14:textId="5A099119" w:rsidR="000C7720" w:rsidRPr="0031787A" w:rsidRDefault="000C7720" w:rsidP="004B6A5B">
            <w:pPr>
              <w:pStyle w:val="Ptabletext"/>
            </w:pPr>
            <w:r w:rsidRPr="0031787A">
              <w:sym w:font="Symbol" w:char="F0BD"/>
            </w:r>
            <w:r w:rsidRPr="0031787A">
              <w:sym w:font="Symbol" w:char="F0BD"/>
            </w:r>
            <w:r w:rsidRPr="0031787A">
              <w:sym w:font="Symbol" w:char="F0BD"/>
            </w:r>
          </w:p>
        </w:tc>
        <w:tc>
          <w:tcPr>
            <w:tcW w:w="125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14:paraId="172793DC" w14:textId="5AB8797A" w:rsidR="000C7720" w:rsidRPr="0031787A" w:rsidRDefault="000C7720" w:rsidP="004B6A5B">
            <w:pPr>
              <w:pStyle w:val="Ptabletext"/>
            </w:pPr>
            <w:r w:rsidRPr="0031787A">
              <w:t>3</w:t>
            </w:r>
          </w:p>
        </w:tc>
      </w:tr>
      <w:tr w:rsidR="000C7720" w:rsidRPr="0031787A" w14:paraId="6DF3E0F6" w14:textId="77777777" w:rsidTr="0031787A">
        <w:trPr>
          <w:trHeight w:val="351"/>
        </w:trPr>
        <w:tc>
          <w:tcPr>
            <w:tcW w:w="1195" w:type="dxa"/>
            <w:tcBorders>
              <w:top w:val="single" w:sz="4" w:space="0" w:color="auto"/>
            </w:tcBorders>
            <w:shd w:val="clear" w:color="auto" w:fill="FFFFFF"/>
          </w:tcPr>
          <w:p w14:paraId="554A8BD1" w14:textId="5A1C3A91" w:rsidR="000C7720" w:rsidRPr="0031787A" w:rsidRDefault="000C7720" w:rsidP="004B6A5B">
            <w:pPr>
              <w:pStyle w:val="Ptabletext"/>
            </w:pPr>
            <w:r w:rsidRPr="0031787A">
              <w:t>14.0</w:t>
            </w:r>
            <w:r w:rsidRPr="0031787A">
              <w:sym w:font="Symbol" w:char="F02D"/>
            </w:r>
            <w:r w:rsidRPr="0031787A">
              <w:t>&lt;14.5</w:t>
            </w:r>
          </w:p>
        </w:tc>
        <w:tc>
          <w:tcPr>
            <w:tcW w:w="1587" w:type="dxa"/>
            <w:tcBorders>
              <w:top w:val="single" w:sz="4" w:space="0" w:color="auto"/>
            </w:tcBorders>
            <w:shd w:val="clear" w:color="auto" w:fill="FFFFFF"/>
          </w:tcPr>
          <w:p w14:paraId="27E2AEE4" w14:textId="4B90A3C7" w:rsidR="000C7720" w:rsidRPr="0031787A" w:rsidRDefault="000C7720" w:rsidP="004B6A5B">
            <w:pPr>
              <w:pStyle w:val="Ptabletext"/>
            </w:pPr>
            <w:r w:rsidRPr="0031787A">
              <w:rPr>
                <w:strike/>
              </w:rPr>
              <w:sym w:font="Symbol" w:char="F0BD"/>
            </w:r>
            <w:r w:rsidRPr="0031787A">
              <w:rPr>
                <w:strike/>
              </w:rPr>
              <w:sym w:font="Symbol" w:char="F0BD"/>
            </w:r>
            <w:r w:rsidRPr="0031787A">
              <w:rPr>
                <w:strike/>
              </w:rPr>
              <w:sym w:font="Symbol" w:char="F0BD"/>
            </w:r>
            <w:r w:rsidRPr="0031787A">
              <w:rPr>
                <w:strike/>
              </w:rPr>
              <w:sym w:font="Symbol" w:char="F0BD"/>
            </w:r>
            <w:r w:rsidRPr="0031787A">
              <w:rPr>
                <w:strike/>
              </w:rPr>
              <w:t xml:space="preserve"> </w:t>
            </w:r>
            <w:r w:rsidRPr="0031787A">
              <w:sym w:font="Symbol" w:char="F0BD"/>
            </w:r>
          </w:p>
        </w:tc>
        <w:tc>
          <w:tcPr>
            <w:tcW w:w="1254" w:type="dxa"/>
            <w:tcBorders>
              <w:top w:val="single" w:sz="4" w:space="0" w:color="auto"/>
            </w:tcBorders>
            <w:shd w:val="clear" w:color="auto" w:fill="FFFFFF"/>
          </w:tcPr>
          <w:p w14:paraId="3E5C173A" w14:textId="09D5C74E" w:rsidR="000C7720" w:rsidRPr="0031787A" w:rsidRDefault="000C7720" w:rsidP="004B6A5B">
            <w:pPr>
              <w:pStyle w:val="Ptabletext"/>
            </w:pPr>
            <w:r w:rsidRPr="0031787A">
              <w:t>6</w:t>
            </w:r>
          </w:p>
        </w:tc>
      </w:tr>
      <w:tr w:rsidR="006E3076" w:rsidRPr="0031787A" w14:paraId="052582D1" w14:textId="77777777" w:rsidTr="0031787A">
        <w:tc>
          <w:tcPr>
            <w:tcW w:w="1195" w:type="dxa"/>
            <w:shd w:val="clear" w:color="auto" w:fill="FFFFFF"/>
          </w:tcPr>
          <w:p w14:paraId="4B626404" w14:textId="77777777" w:rsidR="006E3076" w:rsidRPr="0031787A" w:rsidRDefault="006E3076" w:rsidP="00A90404">
            <w:pPr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1587" w:type="dxa"/>
            <w:shd w:val="clear" w:color="auto" w:fill="FFFFFF"/>
          </w:tcPr>
          <w:p w14:paraId="18A3D2E9" w14:textId="77777777" w:rsidR="006E3076" w:rsidRPr="0031787A" w:rsidRDefault="006E3076" w:rsidP="00A90404">
            <w:pPr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1254" w:type="dxa"/>
            <w:shd w:val="clear" w:color="auto" w:fill="FFFFFF"/>
          </w:tcPr>
          <w:p w14:paraId="5FDEE5DF" w14:textId="77777777" w:rsidR="006E3076" w:rsidRPr="00191857" w:rsidRDefault="006E3076" w:rsidP="00A90404">
            <w:pPr>
              <w:pStyle w:val="Ptabletext"/>
              <w:rPr>
                <w:b/>
              </w:rPr>
            </w:pPr>
            <w:r w:rsidRPr="00191857">
              <w:rPr>
                <w:b/>
              </w:rPr>
              <w:t>25</w:t>
            </w:r>
          </w:p>
        </w:tc>
      </w:tr>
    </w:tbl>
    <w:p w14:paraId="0B18477F" w14:textId="77777777" w:rsidR="006E3076" w:rsidRPr="0031787A" w:rsidRDefault="006E3076" w:rsidP="006E3076">
      <w:pPr>
        <w:pStyle w:val="Pquestiontextpartsa"/>
        <w:rPr>
          <w:rStyle w:val="Cquestionpartlabelbold"/>
        </w:rPr>
      </w:pPr>
      <w:r w:rsidRPr="0031787A">
        <w:rPr>
          <w:rStyle w:val="Cquestionpartlabelbold"/>
        </w:rPr>
        <w:t>(c)</w:t>
      </w:r>
      <w:r w:rsidRPr="0031787A">
        <w:rPr>
          <w:rStyle w:val="Cquestionpartlabelbold"/>
        </w:rPr>
        <w:tab/>
      </w:r>
    </w:p>
    <w:p w14:paraId="3D7B9620" w14:textId="77777777" w:rsidR="006E3076" w:rsidRPr="0031787A" w:rsidRDefault="006E3076" w:rsidP="006E3076">
      <w:pPr>
        <w:pStyle w:val="Pquestionheadingsx"/>
      </w:pPr>
      <w:r w:rsidRPr="0031787A">
        <w:rPr>
          <w:noProof/>
        </w:rPr>
        <w:drawing>
          <wp:inline distT="0" distB="0" distL="0" distR="0" wp14:anchorId="66AD0657" wp14:editId="16D91857">
            <wp:extent cx="2606675" cy="2117090"/>
            <wp:effectExtent l="0" t="0" r="3175" b="0"/>
            <wp:docPr id="121" name="Picture 16" descr="Description: Description: PM7_SmB_9_01sa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escription: Description: PM7_SmB_9_01saS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675" cy="2117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3B0BF0" w14:textId="004C2EA2" w:rsidR="006E3076" w:rsidRPr="0031787A" w:rsidRDefault="006E3076" w:rsidP="003A459B">
      <w:pPr>
        <w:pStyle w:val="Pquestiontextpartsa"/>
      </w:pPr>
      <w:r w:rsidRPr="0031787A">
        <w:rPr>
          <w:rStyle w:val="Cquestionpartlabelbold"/>
        </w:rPr>
        <w:t>(d)</w:t>
      </w:r>
      <w:r w:rsidRPr="0031787A">
        <w:rPr>
          <w:rStyle w:val="Cquestionpartlabelbold"/>
        </w:rPr>
        <w:tab/>
      </w:r>
      <w:r w:rsidRPr="0031787A">
        <w:t>Better than 13.0 seconds:</w:t>
      </w:r>
      <w:r w:rsidR="003A459B" w:rsidRPr="0031787A">
        <w:br/>
      </w:r>
      <w:r w:rsidR="00A6581E" w:rsidRPr="00A6581E">
        <w:rPr>
          <w:position w:val="-24"/>
        </w:rPr>
        <w:object w:dxaOrig="880" w:dyaOrig="620" w14:anchorId="1D413697">
          <v:shape id="_x0000_i1040" type="#_x0000_t75" style="width:44.35pt;height:31pt" o:ole="">
            <v:imagedata r:id="rId39" o:title=""/>
          </v:shape>
          <o:OLEObject Type="Embed" ProgID="Equation.DSMT4" ShapeID="_x0000_i1040" DrawAspect="Content" ObjectID="_1540661880" r:id="rId40"/>
        </w:object>
      </w:r>
      <w:r w:rsidR="00DF13A8" w:rsidRPr="0031787A">
        <w:t xml:space="preserve"> = </w:t>
      </w:r>
      <w:r w:rsidR="00A6581E" w:rsidRPr="00A6581E">
        <w:rPr>
          <w:position w:val="-24"/>
        </w:rPr>
        <w:object w:dxaOrig="360" w:dyaOrig="620" w14:anchorId="203A6448">
          <v:shape id="_x0000_i1041" type="#_x0000_t75" style="width:18.4pt;height:31pt" o:ole="">
            <v:imagedata r:id="rId41" o:title=""/>
          </v:shape>
          <o:OLEObject Type="Embed" ProgID="Equation.DSMT4" ShapeID="_x0000_i1041" DrawAspect="Content" ObjectID="_1540661881" r:id="rId42"/>
        </w:object>
      </w:r>
      <w:r w:rsidR="00DF13A8" w:rsidRPr="0031787A">
        <w:t xml:space="preserve"> = </w:t>
      </w:r>
      <w:r w:rsidR="00A6581E" w:rsidRPr="00A6581E">
        <w:rPr>
          <w:position w:val="-24"/>
        </w:rPr>
        <w:object w:dxaOrig="440" w:dyaOrig="620" w14:anchorId="34721B95">
          <v:shape id="_x0000_i1042" type="#_x0000_t75" style="width:21.75pt;height:31pt" o:ole="">
            <v:imagedata r:id="rId43" o:title=""/>
          </v:shape>
          <o:OLEObject Type="Embed" ProgID="Equation.DSMT4" ShapeID="_x0000_i1042" DrawAspect="Content" ObjectID="_1540661882" r:id="rId44"/>
        </w:object>
      </w:r>
      <w:r w:rsidR="00DF13A8" w:rsidRPr="0031787A">
        <w:t xml:space="preserve"> = 40%</w:t>
      </w:r>
    </w:p>
    <w:p w14:paraId="7945C682" w14:textId="77777777" w:rsidR="006E3076" w:rsidRPr="0031787A" w:rsidRDefault="006E3076" w:rsidP="006E3076">
      <w:pPr>
        <w:pStyle w:val="Pquestiontextmainstem"/>
        <w:rPr>
          <w:rStyle w:val="Cquestionpartlabelbold"/>
        </w:rPr>
      </w:pPr>
      <w:r w:rsidRPr="0031787A">
        <w:rPr>
          <w:rStyle w:val="Cquestionpartlabelbold"/>
        </w:rPr>
        <w:t>Question 21</w:t>
      </w:r>
    </w:p>
    <w:p w14:paraId="04DD5EA5" w14:textId="77777777" w:rsidR="006E3076" w:rsidRPr="0031787A" w:rsidRDefault="006E3076" w:rsidP="003A459B">
      <w:pPr>
        <w:pStyle w:val="Pquestiontextpartsa"/>
      </w:pPr>
      <w:r w:rsidRPr="0031787A">
        <w:rPr>
          <w:rStyle w:val="Cquestionpartlabelbold"/>
        </w:rPr>
        <w:t>(a)</w:t>
      </w:r>
      <w:r w:rsidRPr="0031787A">
        <w:rPr>
          <w:rStyle w:val="Cquestionpartlabelbold"/>
        </w:rPr>
        <w:tab/>
      </w:r>
      <w:r w:rsidR="00DF13A8" w:rsidRPr="0031787A">
        <w:t>6 + 9 + 5 + 3 + 1 = 24</w:t>
      </w:r>
      <w:r w:rsidR="003A459B" w:rsidRPr="0031787A">
        <w:br/>
      </w:r>
      <w:r w:rsidR="00DF13A8" w:rsidRPr="0031787A">
        <w:t>Could make the graph 12 cm i.e. 120 mm high. (Other answers possible.)</w:t>
      </w:r>
    </w:p>
    <w:p w14:paraId="3B848555" w14:textId="77777777" w:rsidR="006E3076" w:rsidRPr="0031787A" w:rsidRDefault="006E3076" w:rsidP="003A459B">
      <w:pPr>
        <w:pStyle w:val="Pquestiontextpartsa"/>
      </w:pPr>
      <w:r w:rsidRPr="0031787A">
        <w:rPr>
          <w:rStyle w:val="Cquestionpartlabelbold"/>
        </w:rPr>
        <w:lastRenderedPageBreak/>
        <w:t>(b)</w:t>
      </w:r>
      <w:r w:rsidRPr="0031787A">
        <w:rPr>
          <w:rStyle w:val="Cquestionpartlabelbold"/>
        </w:rPr>
        <w:tab/>
      </w:r>
      <w:r w:rsidRPr="0031787A">
        <w:t>1 cm ↔ 2</w:t>
      </w:r>
      <w:r w:rsidR="003A459B" w:rsidRPr="0031787A">
        <w:br/>
      </w:r>
      <w:r w:rsidRPr="0031787A">
        <w:t>4</w:t>
      </w:r>
      <w:r w:rsidR="00DF13A8" w:rsidRPr="0031787A">
        <w:t>.5 cm ↔ 9</w:t>
      </w:r>
      <w:r w:rsidR="003A459B" w:rsidRPr="0031787A">
        <w:br/>
      </w:r>
      <w:r w:rsidRPr="0031787A">
        <w:t>‘Dog’ would be 4</w:t>
      </w:r>
      <w:r w:rsidR="00DF13A8" w:rsidRPr="0031787A">
        <w:t>.5</w:t>
      </w:r>
      <w:r w:rsidRPr="0031787A">
        <w:t xml:space="preserve"> cm i.e. 4</w:t>
      </w:r>
      <w:r w:rsidR="00DF13A8" w:rsidRPr="0031787A">
        <w:t>5</w:t>
      </w:r>
      <w:r w:rsidRPr="0031787A">
        <w:t xml:space="preserve"> mm high.</w:t>
      </w:r>
    </w:p>
    <w:p w14:paraId="65FBD9DB" w14:textId="579422FF" w:rsidR="006E3076" w:rsidRPr="0031787A" w:rsidRDefault="006E3076" w:rsidP="006E3076">
      <w:pPr>
        <w:pStyle w:val="Pquestiontextpartsa"/>
      </w:pPr>
      <w:r w:rsidRPr="0031787A">
        <w:rPr>
          <w:rStyle w:val="Cquestionpartlabelbold"/>
        </w:rPr>
        <w:t>(c)</w:t>
      </w:r>
      <w:r w:rsidRPr="0031787A">
        <w:rPr>
          <w:rStyle w:val="Cquestionpartlabelbold"/>
        </w:rPr>
        <w:tab/>
      </w:r>
      <w:r w:rsidRPr="0031787A">
        <w:t xml:space="preserve">Pr(cat) = </w:t>
      </w:r>
      <w:r w:rsidR="00A6581E" w:rsidRPr="00A6581E">
        <w:rPr>
          <w:position w:val="-24"/>
        </w:rPr>
        <w:object w:dxaOrig="360" w:dyaOrig="620" w14:anchorId="14E95A4F">
          <v:shape id="_x0000_i1043" type="#_x0000_t75" style="width:18.4pt;height:31pt" o:ole="">
            <v:imagedata r:id="rId45" o:title=""/>
          </v:shape>
          <o:OLEObject Type="Embed" ProgID="Equation.DSMT4" ShapeID="_x0000_i1043" DrawAspect="Content" ObjectID="_1540661883" r:id="rId46"/>
        </w:object>
      </w:r>
      <w:r w:rsidR="00DF13A8" w:rsidRPr="0031787A">
        <w:t xml:space="preserve"> = </w:t>
      </w:r>
      <w:r w:rsidR="00A6581E" w:rsidRPr="00A6581E">
        <w:rPr>
          <w:position w:val="-24"/>
        </w:rPr>
        <w:object w:dxaOrig="240" w:dyaOrig="620" w14:anchorId="42A641B3">
          <v:shape id="_x0000_i1044" type="#_x0000_t75" style="width:12.55pt;height:31pt" o:ole="">
            <v:imagedata r:id="rId47" o:title=""/>
          </v:shape>
          <o:OLEObject Type="Embed" ProgID="Equation.DSMT4" ShapeID="_x0000_i1044" DrawAspect="Content" ObjectID="_1540661884" r:id="rId48"/>
        </w:object>
      </w:r>
    </w:p>
    <w:p w14:paraId="09E18772" w14:textId="77777777" w:rsidR="006E3076" w:rsidRPr="0031787A" w:rsidRDefault="006E3076" w:rsidP="006E3076">
      <w:pPr>
        <w:pStyle w:val="Pquestionheadingsx"/>
      </w:pPr>
      <w:r w:rsidRPr="0031787A">
        <w:t>Question 22</w:t>
      </w:r>
    </w:p>
    <w:p w14:paraId="2C15CE92" w14:textId="77777777" w:rsidR="006E3076" w:rsidRPr="0031787A" w:rsidRDefault="006E3076" w:rsidP="006E3076">
      <w:pPr>
        <w:pStyle w:val="Pquestiontextpartsa"/>
        <w:rPr>
          <w:rStyle w:val="Cquestionpartlabelbold"/>
        </w:rPr>
      </w:pPr>
      <w:r w:rsidRPr="0031787A">
        <w:rPr>
          <w:rStyle w:val="Cquestionpartlabelbold"/>
        </w:rPr>
        <w:t>(a)</w:t>
      </w:r>
      <w:r w:rsidRPr="0031787A">
        <w:rPr>
          <w:rStyle w:val="Cquestionpartlabelbold"/>
        </w:rPr>
        <w:tab/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1"/>
        <w:gridCol w:w="953"/>
        <w:gridCol w:w="953"/>
        <w:gridCol w:w="953"/>
        <w:gridCol w:w="953"/>
        <w:gridCol w:w="953"/>
        <w:gridCol w:w="954"/>
      </w:tblGrid>
      <w:tr w:rsidR="00C01012" w:rsidRPr="0031787A" w14:paraId="170DAB2C" w14:textId="77777777" w:rsidTr="0031787A">
        <w:trPr>
          <w:trHeight w:val="530"/>
        </w:trPr>
        <w:tc>
          <w:tcPr>
            <w:tcW w:w="561" w:type="dxa"/>
            <w:shd w:val="clear" w:color="auto" w:fill="auto"/>
          </w:tcPr>
          <w:p w14:paraId="5BA28CAE" w14:textId="77777777" w:rsidR="006E3076" w:rsidRPr="0031787A" w:rsidRDefault="006E3076" w:rsidP="00A90404">
            <w:pPr>
              <w:rPr>
                <w:rFonts w:asciiTheme="minorHAnsi" w:eastAsia="MS Mincho" w:hAnsiTheme="minorHAnsi"/>
                <w:sz w:val="20"/>
                <w:szCs w:val="20"/>
              </w:rPr>
            </w:pPr>
          </w:p>
        </w:tc>
        <w:tc>
          <w:tcPr>
            <w:tcW w:w="953" w:type="dxa"/>
            <w:shd w:val="clear" w:color="auto" w:fill="auto"/>
          </w:tcPr>
          <w:p w14:paraId="05FBE0A8" w14:textId="77777777" w:rsidR="006E3076" w:rsidRPr="0031787A" w:rsidRDefault="006E3076" w:rsidP="00A90404">
            <w:pPr>
              <w:pStyle w:val="Ptabletext"/>
              <w:rPr>
                <w:rStyle w:val="Cquestionpartlabelbold"/>
                <w:rFonts w:eastAsia="MS Mincho"/>
              </w:rPr>
            </w:pPr>
            <w:r w:rsidRPr="0031787A">
              <w:rPr>
                <w:rStyle w:val="Cquestionpartlabelbold"/>
                <w:rFonts w:eastAsia="MS Mincho"/>
              </w:rPr>
              <w:t>1</w:t>
            </w:r>
          </w:p>
        </w:tc>
        <w:tc>
          <w:tcPr>
            <w:tcW w:w="953" w:type="dxa"/>
            <w:shd w:val="clear" w:color="auto" w:fill="auto"/>
          </w:tcPr>
          <w:p w14:paraId="2AE640A9" w14:textId="77777777" w:rsidR="006E3076" w:rsidRPr="0031787A" w:rsidRDefault="006E3076" w:rsidP="00A90404">
            <w:pPr>
              <w:pStyle w:val="Ptabletext"/>
              <w:rPr>
                <w:rStyle w:val="Cquestionpartlabelbold"/>
                <w:rFonts w:eastAsia="MS Mincho"/>
              </w:rPr>
            </w:pPr>
            <w:r w:rsidRPr="0031787A">
              <w:rPr>
                <w:rStyle w:val="Cquestionpartlabelbold"/>
                <w:rFonts w:eastAsia="MS Mincho"/>
              </w:rPr>
              <w:t>2</w:t>
            </w:r>
          </w:p>
        </w:tc>
        <w:tc>
          <w:tcPr>
            <w:tcW w:w="953" w:type="dxa"/>
            <w:shd w:val="clear" w:color="auto" w:fill="auto"/>
          </w:tcPr>
          <w:p w14:paraId="5E4B4CA3" w14:textId="77777777" w:rsidR="006E3076" w:rsidRPr="0031787A" w:rsidRDefault="006E3076" w:rsidP="00A90404">
            <w:pPr>
              <w:pStyle w:val="Ptabletext"/>
              <w:rPr>
                <w:rStyle w:val="Cquestionpartlabelbold"/>
                <w:rFonts w:eastAsia="MS Mincho"/>
              </w:rPr>
            </w:pPr>
            <w:r w:rsidRPr="0031787A">
              <w:rPr>
                <w:rStyle w:val="Cquestionpartlabelbold"/>
                <w:rFonts w:eastAsia="MS Mincho"/>
              </w:rPr>
              <w:t>3</w:t>
            </w:r>
          </w:p>
        </w:tc>
        <w:tc>
          <w:tcPr>
            <w:tcW w:w="953" w:type="dxa"/>
            <w:shd w:val="clear" w:color="auto" w:fill="auto"/>
          </w:tcPr>
          <w:p w14:paraId="09C800BB" w14:textId="77777777" w:rsidR="006E3076" w:rsidRPr="0031787A" w:rsidRDefault="006E3076" w:rsidP="00A90404">
            <w:pPr>
              <w:pStyle w:val="Ptabletext"/>
              <w:rPr>
                <w:rStyle w:val="Cquestionpartlabelbold"/>
                <w:rFonts w:eastAsia="MS Mincho"/>
              </w:rPr>
            </w:pPr>
            <w:r w:rsidRPr="0031787A">
              <w:rPr>
                <w:rStyle w:val="Cquestionpartlabelbold"/>
                <w:rFonts w:eastAsia="MS Mincho"/>
              </w:rPr>
              <w:t>4</w:t>
            </w:r>
          </w:p>
        </w:tc>
        <w:tc>
          <w:tcPr>
            <w:tcW w:w="953" w:type="dxa"/>
            <w:shd w:val="clear" w:color="auto" w:fill="auto"/>
          </w:tcPr>
          <w:p w14:paraId="58D0AE8B" w14:textId="77777777" w:rsidR="006E3076" w:rsidRPr="0031787A" w:rsidRDefault="006E3076" w:rsidP="00A90404">
            <w:pPr>
              <w:pStyle w:val="Ptabletext"/>
              <w:rPr>
                <w:rStyle w:val="Cquestionpartlabelbold"/>
                <w:rFonts w:eastAsia="MS Mincho"/>
              </w:rPr>
            </w:pPr>
            <w:r w:rsidRPr="0031787A">
              <w:rPr>
                <w:rStyle w:val="Cquestionpartlabelbold"/>
                <w:rFonts w:eastAsia="MS Mincho"/>
              </w:rPr>
              <w:t>5</w:t>
            </w:r>
          </w:p>
        </w:tc>
        <w:tc>
          <w:tcPr>
            <w:tcW w:w="954" w:type="dxa"/>
            <w:shd w:val="clear" w:color="auto" w:fill="auto"/>
          </w:tcPr>
          <w:p w14:paraId="58C4F591" w14:textId="77777777" w:rsidR="006E3076" w:rsidRPr="0031787A" w:rsidRDefault="006E3076" w:rsidP="00A90404">
            <w:pPr>
              <w:pStyle w:val="Ptabletext"/>
              <w:rPr>
                <w:rStyle w:val="Cquestionpartlabelbold"/>
                <w:rFonts w:eastAsia="MS Mincho"/>
              </w:rPr>
            </w:pPr>
            <w:r w:rsidRPr="0031787A">
              <w:rPr>
                <w:rStyle w:val="Cquestionpartlabelbold"/>
                <w:rFonts w:eastAsia="MS Mincho"/>
              </w:rPr>
              <w:t>6</w:t>
            </w:r>
          </w:p>
        </w:tc>
      </w:tr>
      <w:tr w:rsidR="00C01012" w:rsidRPr="0031787A" w14:paraId="4E62DE4B" w14:textId="77777777" w:rsidTr="0031787A">
        <w:trPr>
          <w:trHeight w:val="530"/>
        </w:trPr>
        <w:tc>
          <w:tcPr>
            <w:tcW w:w="561" w:type="dxa"/>
            <w:shd w:val="clear" w:color="auto" w:fill="auto"/>
          </w:tcPr>
          <w:p w14:paraId="026C7541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R</w:t>
            </w:r>
            <w:r w:rsidRPr="0031787A">
              <w:rPr>
                <w:rStyle w:val="CSubscript"/>
              </w:rPr>
              <w:t>1</w:t>
            </w:r>
          </w:p>
        </w:tc>
        <w:tc>
          <w:tcPr>
            <w:tcW w:w="953" w:type="dxa"/>
            <w:shd w:val="clear" w:color="auto" w:fill="auto"/>
          </w:tcPr>
          <w:p w14:paraId="15DAEFEB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(R</w:t>
            </w:r>
            <w:r w:rsidRPr="0031787A">
              <w:rPr>
                <w:rStyle w:val="CSubscript"/>
              </w:rPr>
              <w:t>1</w:t>
            </w:r>
            <w:r w:rsidRPr="0031787A">
              <w:rPr>
                <w:rFonts w:eastAsia="MS Mincho"/>
              </w:rPr>
              <w:t>, 1)</w:t>
            </w:r>
          </w:p>
        </w:tc>
        <w:tc>
          <w:tcPr>
            <w:tcW w:w="953" w:type="dxa"/>
            <w:shd w:val="clear" w:color="auto" w:fill="auto"/>
          </w:tcPr>
          <w:p w14:paraId="0B32D1C9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(R</w:t>
            </w:r>
            <w:r w:rsidRPr="0031787A">
              <w:rPr>
                <w:rStyle w:val="CSubscript"/>
              </w:rPr>
              <w:t>1</w:t>
            </w:r>
            <w:r w:rsidRPr="0031787A">
              <w:rPr>
                <w:rFonts w:eastAsia="MS Mincho"/>
              </w:rPr>
              <w:t>, 2)</w:t>
            </w:r>
          </w:p>
        </w:tc>
        <w:tc>
          <w:tcPr>
            <w:tcW w:w="953" w:type="dxa"/>
            <w:shd w:val="clear" w:color="auto" w:fill="auto"/>
          </w:tcPr>
          <w:p w14:paraId="37A6B41B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(R</w:t>
            </w:r>
            <w:r w:rsidRPr="0031787A">
              <w:rPr>
                <w:rStyle w:val="CSubscript"/>
              </w:rPr>
              <w:t>1</w:t>
            </w:r>
            <w:r w:rsidRPr="0031787A">
              <w:rPr>
                <w:rFonts w:eastAsia="MS Mincho"/>
              </w:rPr>
              <w:t>, 3)</w:t>
            </w:r>
          </w:p>
        </w:tc>
        <w:tc>
          <w:tcPr>
            <w:tcW w:w="953" w:type="dxa"/>
            <w:shd w:val="clear" w:color="auto" w:fill="auto"/>
          </w:tcPr>
          <w:p w14:paraId="11585078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(R</w:t>
            </w:r>
            <w:r w:rsidRPr="0031787A">
              <w:rPr>
                <w:rStyle w:val="CSubscript"/>
              </w:rPr>
              <w:t>1</w:t>
            </w:r>
            <w:r w:rsidRPr="0031787A">
              <w:rPr>
                <w:rFonts w:eastAsia="MS Mincho"/>
              </w:rPr>
              <w:t>, 4)</w:t>
            </w:r>
          </w:p>
        </w:tc>
        <w:tc>
          <w:tcPr>
            <w:tcW w:w="953" w:type="dxa"/>
            <w:shd w:val="clear" w:color="auto" w:fill="auto"/>
          </w:tcPr>
          <w:p w14:paraId="0413CB36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(R</w:t>
            </w:r>
            <w:r w:rsidRPr="0031787A">
              <w:rPr>
                <w:rStyle w:val="CSubscript"/>
              </w:rPr>
              <w:t>1</w:t>
            </w:r>
            <w:r w:rsidRPr="0031787A">
              <w:rPr>
                <w:rFonts w:eastAsia="MS Mincho"/>
              </w:rPr>
              <w:t>, 5)</w:t>
            </w:r>
          </w:p>
        </w:tc>
        <w:tc>
          <w:tcPr>
            <w:tcW w:w="954" w:type="dxa"/>
            <w:shd w:val="clear" w:color="auto" w:fill="auto"/>
          </w:tcPr>
          <w:p w14:paraId="06679244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(R</w:t>
            </w:r>
            <w:r w:rsidRPr="0031787A">
              <w:rPr>
                <w:rStyle w:val="CSubscript"/>
              </w:rPr>
              <w:t>1</w:t>
            </w:r>
            <w:r w:rsidRPr="0031787A">
              <w:rPr>
                <w:rFonts w:eastAsia="MS Mincho"/>
              </w:rPr>
              <w:t>, 6)</w:t>
            </w:r>
          </w:p>
        </w:tc>
      </w:tr>
      <w:tr w:rsidR="00C01012" w:rsidRPr="0031787A" w14:paraId="66491236" w14:textId="77777777" w:rsidTr="0031787A">
        <w:trPr>
          <w:trHeight w:val="530"/>
        </w:trPr>
        <w:tc>
          <w:tcPr>
            <w:tcW w:w="561" w:type="dxa"/>
            <w:shd w:val="clear" w:color="auto" w:fill="auto"/>
          </w:tcPr>
          <w:p w14:paraId="41F6C7CD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R</w:t>
            </w:r>
            <w:r w:rsidRPr="0031787A">
              <w:rPr>
                <w:rStyle w:val="CSubscript"/>
              </w:rPr>
              <w:t>2</w:t>
            </w:r>
          </w:p>
        </w:tc>
        <w:tc>
          <w:tcPr>
            <w:tcW w:w="953" w:type="dxa"/>
            <w:shd w:val="clear" w:color="auto" w:fill="auto"/>
          </w:tcPr>
          <w:p w14:paraId="335BD42C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(R</w:t>
            </w:r>
            <w:r w:rsidRPr="0031787A">
              <w:rPr>
                <w:rStyle w:val="CSubscript"/>
              </w:rPr>
              <w:t>2</w:t>
            </w:r>
            <w:r w:rsidRPr="0031787A">
              <w:rPr>
                <w:rFonts w:eastAsia="MS Mincho"/>
              </w:rPr>
              <w:t>, 1)</w:t>
            </w:r>
          </w:p>
        </w:tc>
        <w:tc>
          <w:tcPr>
            <w:tcW w:w="953" w:type="dxa"/>
            <w:shd w:val="clear" w:color="auto" w:fill="auto"/>
          </w:tcPr>
          <w:p w14:paraId="64E76783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(R</w:t>
            </w:r>
            <w:r w:rsidRPr="0031787A">
              <w:rPr>
                <w:rStyle w:val="CSubscript"/>
              </w:rPr>
              <w:t>2</w:t>
            </w:r>
            <w:r w:rsidRPr="0031787A">
              <w:rPr>
                <w:rFonts w:eastAsia="MS Mincho"/>
              </w:rPr>
              <w:t>, 2)</w:t>
            </w:r>
          </w:p>
        </w:tc>
        <w:tc>
          <w:tcPr>
            <w:tcW w:w="953" w:type="dxa"/>
            <w:shd w:val="clear" w:color="auto" w:fill="auto"/>
          </w:tcPr>
          <w:p w14:paraId="1C7AEA07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(R</w:t>
            </w:r>
            <w:r w:rsidRPr="0031787A">
              <w:rPr>
                <w:rStyle w:val="CSubscript"/>
              </w:rPr>
              <w:t>2</w:t>
            </w:r>
            <w:r w:rsidRPr="0031787A">
              <w:rPr>
                <w:rFonts w:eastAsia="MS Mincho"/>
              </w:rPr>
              <w:t>, 3)</w:t>
            </w:r>
          </w:p>
        </w:tc>
        <w:tc>
          <w:tcPr>
            <w:tcW w:w="953" w:type="dxa"/>
            <w:shd w:val="clear" w:color="auto" w:fill="auto"/>
          </w:tcPr>
          <w:p w14:paraId="3270D56D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(R</w:t>
            </w:r>
            <w:r w:rsidRPr="0031787A">
              <w:rPr>
                <w:rStyle w:val="CSubscript"/>
              </w:rPr>
              <w:t>2</w:t>
            </w:r>
            <w:r w:rsidRPr="0031787A">
              <w:rPr>
                <w:rFonts w:eastAsia="MS Mincho"/>
              </w:rPr>
              <w:t>, 4)</w:t>
            </w:r>
          </w:p>
        </w:tc>
        <w:tc>
          <w:tcPr>
            <w:tcW w:w="953" w:type="dxa"/>
            <w:shd w:val="clear" w:color="auto" w:fill="auto"/>
          </w:tcPr>
          <w:p w14:paraId="2DB889FF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(R</w:t>
            </w:r>
            <w:r w:rsidRPr="0031787A">
              <w:rPr>
                <w:rStyle w:val="CSubscript"/>
              </w:rPr>
              <w:t>2</w:t>
            </w:r>
            <w:r w:rsidRPr="0031787A">
              <w:rPr>
                <w:rFonts w:eastAsia="MS Mincho"/>
              </w:rPr>
              <w:t>, 5)</w:t>
            </w:r>
          </w:p>
        </w:tc>
        <w:tc>
          <w:tcPr>
            <w:tcW w:w="954" w:type="dxa"/>
            <w:shd w:val="clear" w:color="auto" w:fill="auto"/>
          </w:tcPr>
          <w:p w14:paraId="1B92B57C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(R</w:t>
            </w:r>
            <w:r w:rsidRPr="0031787A">
              <w:rPr>
                <w:rStyle w:val="CSubscript"/>
              </w:rPr>
              <w:t>2</w:t>
            </w:r>
            <w:r w:rsidRPr="0031787A">
              <w:rPr>
                <w:rFonts w:eastAsia="MS Mincho"/>
              </w:rPr>
              <w:t>, 6)</w:t>
            </w:r>
          </w:p>
        </w:tc>
      </w:tr>
      <w:tr w:rsidR="00C01012" w:rsidRPr="0031787A" w14:paraId="75B3D21D" w14:textId="77777777" w:rsidTr="0031787A">
        <w:trPr>
          <w:trHeight w:val="530"/>
        </w:trPr>
        <w:tc>
          <w:tcPr>
            <w:tcW w:w="561" w:type="dxa"/>
            <w:shd w:val="clear" w:color="auto" w:fill="auto"/>
          </w:tcPr>
          <w:p w14:paraId="1C4C9C5A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G</w:t>
            </w:r>
            <w:r w:rsidRPr="0031787A">
              <w:rPr>
                <w:rStyle w:val="CSubscript"/>
              </w:rPr>
              <w:t>1</w:t>
            </w:r>
          </w:p>
        </w:tc>
        <w:tc>
          <w:tcPr>
            <w:tcW w:w="953" w:type="dxa"/>
            <w:shd w:val="clear" w:color="auto" w:fill="auto"/>
          </w:tcPr>
          <w:p w14:paraId="4216F067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(G</w:t>
            </w:r>
            <w:r w:rsidRPr="0031787A">
              <w:rPr>
                <w:rStyle w:val="CSubscript"/>
              </w:rPr>
              <w:t>1</w:t>
            </w:r>
            <w:r w:rsidRPr="0031787A">
              <w:rPr>
                <w:rFonts w:eastAsia="MS Mincho"/>
              </w:rPr>
              <w:t>, 1)</w:t>
            </w:r>
          </w:p>
        </w:tc>
        <w:tc>
          <w:tcPr>
            <w:tcW w:w="953" w:type="dxa"/>
            <w:shd w:val="clear" w:color="auto" w:fill="auto"/>
          </w:tcPr>
          <w:p w14:paraId="051172BE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(G</w:t>
            </w:r>
            <w:r w:rsidRPr="0031787A">
              <w:rPr>
                <w:rStyle w:val="CSubscript"/>
              </w:rPr>
              <w:t>1</w:t>
            </w:r>
            <w:r w:rsidRPr="0031787A">
              <w:rPr>
                <w:rFonts w:eastAsia="MS Mincho"/>
              </w:rPr>
              <w:t>, 2)</w:t>
            </w:r>
          </w:p>
        </w:tc>
        <w:tc>
          <w:tcPr>
            <w:tcW w:w="953" w:type="dxa"/>
            <w:shd w:val="clear" w:color="auto" w:fill="auto"/>
          </w:tcPr>
          <w:p w14:paraId="096B95E7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(G</w:t>
            </w:r>
            <w:r w:rsidRPr="0031787A">
              <w:rPr>
                <w:rStyle w:val="CSubscript"/>
              </w:rPr>
              <w:t>1</w:t>
            </w:r>
            <w:r w:rsidRPr="0031787A">
              <w:rPr>
                <w:rFonts w:eastAsia="MS Mincho"/>
              </w:rPr>
              <w:t>, 3)</w:t>
            </w:r>
          </w:p>
        </w:tc>
        <w:tc>
          <w:tcPr>
            <w:tcW w:w="953" w:type="dxa"/>
            <w:shd w:val="clear" w:color="auto" w:fill="auto"/>
          </w:tcPr>
          <w:p w14:paraId="7F627F34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(G</w:t>
            </w:r>
            <w:r w:rsidRPr="0031787A">
              <w:rPr>
                <w:rStyle w:val="CSubscript"/>
              </w:rPr>
              <w:t>1</w:t>
            </w:r>
            <w:r w:rsidRPr="0031787A">
              <w:rPr>
                <w:rFonts w:eastAsia="MS Mincho"/>
              </w:rPr>
              <w:t>, 4)</w:t>
            </w:r>
          </w:p>
        </w:tc>
        <w:tc>
          <w:tcPr>
            <w:tcW w:w="953" w:type="dxa"/>
            <w:shd w:val="clear" w:color="auto" w:fill="auto"/>
          </w:tcPr>
          <w:p w14:paraId="00B6E841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(G</w:t>
            </w:r>
            <w:r w:rsidRPr="0031787A">
              <w:rPr>
                <w:rStyle w:val="CSubscript"/>
              </w:rPr>
              <w:t>1</w:t>
            </w:r>
            <w:r w:rsidRPr="0031787A">
              <w:rPr>
                <w:rFonts w:eastAsia="MS Mincho"/>
              </w:rPr>
              <w:t>, 5)</w:t>
            </w:r>
          </w:p>
        </w:tc>
        <w:tc>
          <w:tcPr>
            <w:tcW w:w="954" w:type="dxa"/>
            <w:shd w:val="clear" w:color="auto" w:fill="auto"/>
          </w:tcPr>
          <w:p w14:paraId="03F8AA8F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(G</w:t>
            </w:r>
            <w:r w:rsidRPr="0031787A">
              <w:rPr>
                <w:rStyle w:val="CSubscript"/>
              </w:rPr>
              <w:t>1</w:t>
            </w:r>
            <w:r w:rsidRPr="0031787A">
              <w:rPr>
                <w:rFonts w:eastAsia="MS Mincho"/>
              </w:rPr>
              <w:t>, 6)</w:t>
            </w:r>
          </w:p>
        </w:tc>
      </w:tr>
      <w:tr w:rsidR="00C01012" w:rsidRPr="0031787A" w14:paraId="4AE2D9C5" w14:textId="77777777" w:rsidTr="0031787A">
        <w:trPr>
          <w:trHeight w:val="530"/>
        </w:trPr>
        <w:tc>
          <w:tcPr>
            <w:tcW w:w="561" w:type="dxa"/>
            <w:shd w:val="clear" w:color="auto" w:fill="auto"/>
          </w:tcPr>
          <w:p w14:paraId="0E90A7A5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G</w:t>
            </w:r>
            <w:r w:rsidRPr="0031787A">
              <w:rPr>
                <w:rStyle w:val="CSubscript"/>
              </w:rPr>
              <w:t>2</w:t>
            </w:r>
          </w:p>
        </w:tc>
        <w:tc>
          <w:tcPr>
            <w:tcW w:w="953" w:type="dxa"/>
            <w:shd w:val="clear" w:color="auto" w:fill="auto"/>
          </w:tcPr>
          <w:p w14:paraId="5E7C17F7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(G</w:t>
            </w:r>
            <w:r w:rsidRPr="0031787A">
              <w:rPr>
                <w:rStyle w:val="CSubscript"/>
              </w:rPr>
              <w:t>2</w:t>
            </w:r>
            <w:r w:rsidRPr="0031787A">
              <w:rPr>
                <w:rFonts w:eastAsia="MS Mincho"/>
              </w:rPr>
              <w:t>, 1)</w:t>
            </w:r>
          </w:p>
        </w:tc>
        <w:tc>
          <w:tcPr>
            <w:tcW w:w="953" w:type="dxa"/>
            <w:shd w:val="clear" w:color="auto" w:fill="auto"/>
          </w:tcPr>
          <w:p w14:paraId="59B05351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(G</w:t>
            </w:r>
            <w:r w:rsidRPr="0031787A">
              <w:rPr>
                <w:rStyle w:val="CSubscript"/>
              </w:rPr>
              <w:t>2</w:t>
            </w:r>
            <w:r w:rsidRPr="0031787A">
              <w:rPr>
                <w:rFonts w:eastAsia="MS Mincho"/>
              </w:rPr>
              <w:t>, 2)</w:t>
            </w:r>
          </w:p>
        </w:tc>
        <w:tc>
          <w:tcPr>
            <w:tcW w:w="953" w:type="dxa"/>
            <w:shd w:val="clear" w:color="auto" w:fill="auto"/>
          </w:tcPr>
          <w:p w14:paraId="5C793C8A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(G</w:t>
            </w:r>
            <w:r w:rsidRPr="0031787A">
              <w:rPr>
                <w:rStyle w:val="CSubscript"/>
              </w:rPr>
              <w:t>2</w:t>
            </w:r>
            <w:r w:rsidRPr="0031787A">
              <w:rPr>
                <w:rFonts w:eastAsia="MS Mincho"/>
              </w:rPr>
              <w:t>, 3)</w:t>
            </w:r>
          </w:p>
        </w:tc>
        <w:tc>
          <w:tcPr>
            <w:tcW w:w="953" w:type="dxa"/>
            <w:shd w:val="clear" w:color="auto" w:fill="auto"/>
          </w:tcPr>
          <w:p w14:paraId="32146C79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(G</w:t>
            </w:r>
            <w:r w:rsidRPr="0031787A">
              <w:rPr>
                <w:rStyle w:val="CSubscript"/>
              </w:rPr>
              <w:t>2</w:t>
            </w:r>
            <w:r w:rsidRPr="0031787A">
              <w:rPr>
                <w:rFonts w:eastAsia="MS Mincho"/>
              </w:rPr>
              <w:t>, 4)</w:t>
            </w:r>
          </w:p>
        </w:tc>
        <w:tc>
          <w:tcPr>
            <w:tcW w:w="953" w:type="dxa"/>
            <w:shd w:val="clear" w:color="auto" w:fill="auto"/>
          </w:tcPr>
          <w:p w14:paraId="54923ED7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(G</w:t>
            </w:r>
            <w:r w:rsidRPr="0031787A">
              <w:rPr>
                <w:rStyle w:val="CSubscript"/>
              </w:rPr>
              <w:t>2</w:t>
            </w:r>
            <w:r w:rsidRPr="0031787A">
              <w:rPr>
                <w:rFonts w:eastAsia="MS Mincho"/>
              </w:rPr>
              <w:t>, 5)</w:t>
            </w:r>
          </w:p>
        </w:tc>
        <w:tc>
          <w:tcPr>
            <w:tcW w:w="954" w:type="dxa"/>
            <w:shd w:val="clear" w:color="auto" w:fill="auto"/>
          </w:tcPr>
          <w:p w14:paraId="098192A1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(G</w:t>
            </w:r>
            <w:r w:rsidRPr="0031787A">
              <w:rPr>
                <w:rStyle w:val="CSubscript"/>
              </w:rPr>
              <w:t>2</w:t>
            </w:r>
            <w:r w:rsidRPr="0031787A">
              <w:rPr>
                <w:rFonts w:eastAsia="MS Mincho"/>
              </w:rPr>
              <w:t>, 6)</w:t>
            </w:r>
          </w:p>
        </w:tc>
      </w:tr>
      <w:tr w:rsidR="00C01012" w:rsidRPr="0031787A" w14:paraId="00977A50" w14:textId="77777777" w:rsidTr="0031787A">
        <w:trPr>
          <w:trHeight w:val="562"/>
        </w:trPr>
        <w:tc>
          <w:tcPr>
            <w:tcW w:w="561" w:type="dxa"/>
            <w:shd w:val="clear" w:color="auto" w:fill="auto"/>
          </w:tcPr>
          <w:p w14:paraId="7BC925A4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B</w:t>
            </w:r>
          </w:p>
        </w:tc>
        <w:tc>
          <w:tcPr>
            <w:tcW w:w="953" w:type="dxa"/>
            <w:shd w:val="clear" w:color="auto" w:fill="auto"/>
          </w:tcPr>
          <w:p w14:paraId="6EB604EE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(B, 1)</w:t>
            </w:r>
          </w:p>
        </w:tc>
        <w:tc>
          <w:tcPr>
            <w:tcW w:w="953" w:type="dxa"/>
            <w:shd w:val="clear" w:color="auto" w:fill="auto"/>
          </w:tcPr>
          <w:p w14:paraId="57E7FE25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(B, 2)</w:t>
            </w:r>
          </w:p>
        </w:tc>
        <w:tc>
          <w:tcPr>
            <w:tcW w:w="953" w:type="dxa"/>
            <w:shd w:val="clear" w:color="auto" w:fill="auto"/>
          </w:tcPr>
          <w:p w14:paraId="7A0DA9A1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(B, 3)</w:t>
            </w:r>
          </w:p>
        </w:tc>
        <w:tc>
          <w:tcPr>
            <w:tcW w:w="953" w:type="dxa"/>
            <w:shd w:val="clear" w:color="auto" w:fill="auto"/>
          </w:tcPr>
          <w:p w14:paraId="79317DAC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(B, 4)</w:t>
            </w:r>
          </w:p>
        </w:tc>
        <w:tc>
          <w:tcPr>
            <w:tcW w:w="953" w:type="dxa"/>
            <w:shd w:val="clear" w:color="auto" w:fill="auto"/>
          </w:tcPr>
          <w:p w14:paraId="7AAF16CF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(B, 5)</w:t>
            </w:r>
          </w:p>
        </w:tc>
        <w:tc>
          <w:tcPr>
            <w:tcW w:w="954" w:type="dxa"/>
            <w:shd w:val="clear" w:color="auto" w:fill="auto"/>
          </w:tcPr>
          <w:p w14:paraId="2A0AEF9F" w14:textId="77777777" w:rsidR="006E3076" w:rsidRPr="0031787A" w:rsidRDefault="006E3076" w:rsidP="00A90404">
            <w:pPr>
              <w:pStyle w:val="Ptabletext"/>
              <w:rPr>
                <w:rFonts w:eastAsia="MS Mincho"/>
              </w:rPr>
            </w:pPr>
            <w:r w:rsidRPr="0031787A">
              <w:rPr>
                <w:rFonts w:eastAsia="MS Mincho"/>
              </w:rPr>
              <w:t>(B, 6)</w:t>
            </w:r>
          </w:p>
        </w:tc>
      </w:tr>
    </w:tbl>
    <w:p w14:paraId="4E3BF07B" w14:textId="71882CDF" w:rsidR="006E3076" w:rsidRPr="0031787A" w:rsidRDefault="006E3076" w:rsidP="006E3076">
      <w:pPr>
        <w:pStyle w:val="Pquestiontextpartsa"/>
      </w:pPr>
      <w:r w:rsidRPr="0031787A">
        <w:rPr>
          <w:rStyle w:val="Cquestionpartlabelbold"/>
        </w:rPr>
        <w:t>(b)</w:t>
      </w:r>
      <w:r w:rsidRPr="0031787A">
        <w:tab/>
        <w:t>Pr(</w:t>
      </w:r>
      <w:r w:rsidR="00DF13A8" w:rsidRPr="0031787A">
        <w:t xml:space="preserve">R, even) = </w:t>
      </w:r>
      <w:r w:rsidR="00A6581E" w:rsidRPr="00A6581E">
        <w:rPr>
          <w:position w:val="-24"/>
        </w:rPr>
        <w:object w:dxaOrig="740" w:dyaOrig="620" w14:anchorId="6C2C2AE2">
          <v:shape id="_x0000_i1045" type="#_x0000_t75" style="width:36.85pt;height:31pt" o:ole="">
            <v:imagedata r:id="rId49" o:title=""/>
          </v:shape>
          <o:OLEObject Type="Embed" ProgID="Equation.DSMT4" ShapeID="_x0000_i1045" DrawAspect="Content" ObjectID="_1540661885" r:id="rId50"/>
        </w:object>
      </w:r>
    </w:p>
    <w:p w14:paraId="6C8578F9" w14:textId="08A08686" w:rsidR="006E3076" w:rsidRPr="0031787A" w:rsidRDefault="006E3076" w:rsidP="006E3076">
      <w:pPr>
        <w:pStyle w:val="Pquestiontextpartsa"/>
      </w:pPr>
      <w:r w:rsidRPr="0031787A">
        <w:rPr>
          <w:rStyle w:val="Cquestionpartlabelbold"/>
        </w:rPr>
        <w:t>(c)</w:t>
      </w:r>
      <w:r w:rsidRPr="0031787A">
        <w:tab/>
        <w:t>Pr(</w:t>
      </w:r>
      <w:r w:rsidR="00DF13A8" w:rsidRPr="0031787A">
        <w:t xml:space="preserve">G, even) = </w:t>
      </w:r>
      <w:r w:rsidR="00A6581E" w:rsidRPr="00A6581E">
        <w:rPr>
          <w:position w:val="-24"/>
        </w:rPr>
        <w:object w:dxaOrig="740" w:dyaOrig="620" w14:anchorId="6179D8A3">
          <v:shape id="_x0000_i1046" type="#_x0000_t75" style="width:36.85pt;height:31pt" o:ole="">
            <v:imagedata r:id="rId51" o:title=""/>
          </v:shape>
          <o:OLEObject Type="Embed" ProgID="Equation.DSMT4" ShapeID="_x0000_i1046" DrawAspect="Content" ObjectID="_1540661886" r:id="rId52"/>
        </w:object>
      </w:r>
    </w:p>
    <w:p w14:paraId="577EC90A" w14:textId="77777777" w:rsidR="006E3076" w:rsidRPr="0031787A" w:rsidRDefault="006E3076" w:rsidP="006E3076">
      <w:pPr>
        <w:pStyle w:val="Pquestiontextpartsa"/>
      </w:pPr>
      <w:r w:rsidRPr="0031787A">
        <w:rPr>
          <w:rStyle w:val="Cquestionpartlabelbold"/>
        </w:rPr>
        <w:t>(d)</w:t>
      </w:r>
      <w:r w:rsidRPr="0031787A">
        <w:tab/>
        <w:t xml:space="preserve">The </w:t>
      </w:r>
      <w:r w:rsidR="00DF13A8" w:rsidRPr="0031787A">
        <w:t>game is fair because Terry has the same chance of winning that Steve has</w:t>
      </w:r>
      <w:r w:rsidRPr="0031787A">
        <w:t>.</w:t>
      </w:r>
    </w:p>
    <w:p w14:paraId="35F363B8" w14:textId="77777777" w:rsidR="006E3076" w:rsidRPr="0031787A" w:rsidRDefault="006E3076" w:rsidP="00DF13A8">
      <w:pPr>
        <w:pStyle w:val="Pquestiontextpartsa"/>
      </w:pPr>
      <w:r w:rsidRPr="0031787A">
        <w:rPr>
          <w:rStyle w:val="Cquestionpartlabelbold"/>
        </w:rPr>
        <w:t>(e)</w:t>
      </w:r>
      <w:r w:rsidRPr="0031787A">
        <w:tab/>
      </w:r>
      <w:r w:rsidR="00DF13A8" w:rsidRPr="0031787A">
        <w:t>Students will provide their own answer, but a sample game would be: Steve wins if green and odd and Terry wins if red and even</w:t>
      </w:r>
      <w:r w:rsidRPr="0031787A">
        <w:t>.</w:t>
      </w:r>
    </w:p>
    <w:p w14:paraId="55455093" w14:textId="77777777" w:rsidR="00B52095" w:rsidRPr="0031787A" w:rsidRDefault="00B52095" w:rsidP="00B52095">
      <w:pPr>
        <w:pStyle w:val="Psectionresults"/>
      </w:pPr>
      <w:r w:rsidRPr="0031787A">
        <w:t>Extended answer total:  20</w:t>
      </w:r>
    </w:p>
    <w:p w14:paraId="5F310339" w14:textId="77777777" w:rsidR="00DD0C58" w:rsidRPr="0031787A" w:rsidRDefault="00B52095" w:rsidP="003A459B">
      <w:pPr>
        <w:pStyle w:val="Psectionresults"/>
      </w:pPr>
      <w:r w:rsidRPr="0031787A">
        <w:t>TOTAL test marks:  65</w:t>
      </w:r>
    </w:p>
    <w:sectPr w:rsidR="00DD0C58" w:rsidRPr="0031787A" w:rsidSect="0031787A">
      <w:headerReference w:type="default" r:id="rId53"/>
      <w:footerReference w:type="default" r:id="rId54"/>
      <w:type w:val="continuous"/>
      <w:pgSz w:w="11906" w:h="16838" w:code="9"/>
      <w:pgMar w:top="1134" w:right="1134" w:bottom="1134" w:left="1134" w:header="709" w:footer="851" w:gutter="0"/>
      <w:cols w:sep="1" w:space="709"/>
      <w:docGrid w:linePitch="360" w:charSpace="100117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DE5C174" w14:textId="77777777" w:rsidR="00514EDB" w:rsidRDefault="00514EDB">
      <w:r>
        <w:separator/>
      </w:r>
    </w:p>
  </w:endnote>
  <w:endnote w:type="continuationSeparator" w:id="0">
    <w:p w14:paraId="737F0FAA" w14:textId="77777777" w:rsidR="00514EDB" w:rsidRDefault="00514E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6F7EA90" w14:textId="77777777" w:rsidR="00DD0C58" w:rsidRPr="00C56867" w:rsidRDefault="00C56867" w:rsidP="00C56867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F34C88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1A994FF" w14:textId="77777777" w:rsidR="00514EDB" w:rsidRDefault="00514EDB">
      <w:r>
        <w:separator/>
      </w:r>
    </w:p>
  </w:footnote>
  <w:footnote w:type="continuationSeparator" w:id="0">
    <w:p w14:paraId="60F8D583" w14:textId="77777777" w:rsidR="00514EDB" w:rsidRDefault="00514ED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41F690E" w14:textId="0EE451C6" w:rsidR="00F079B8" w:rsidRPr="0031787A" w:rsidRDefault="0031787A" w:rsidP="0031787A">
    <w:pPr>
      <w:pStyle w:val="Pheadertext"/>
    </w:pPr>
    <w:r>
      <w:t>Pearson Mathematics 7    Statistics and probability –– Test E</w:t>
    </w:r>
    <w:r w:rsidR="00F34C88">
      <w:t xml:space="preserve">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F4EA459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9734443"/>
    <w:multiLevelType w:val="hybridMultilevel"/>
    <w:tmpl w:val="3B62AB2E"/>
    <w:lvl w:ilvl="0" w:tplc="0F768E5E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33914F1"/>
    <w:multiLevelType w:val="hybridMultilevel"/>
    <w:tmpl w:val="11068E16"/>
    <w:lvl w:ilvl="0" w:tplc="ACCA621A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9895A11"/>
    <w:multiLevelType w:val="hybridMultilevel"/>
    <w:tmpl w:val="EE083276"/>
    <w:lvl w:ilvl="0" w:tplc="A8FE8C8A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3FB1049"/>
    <w:multiLevelType w:val="hybridMultilevel"/>
    <w:tmpl w:val="AEBA918A"/>
    <w:lvl w:ilvl="0" w:tplc="DBDC3864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2D25B2A"/>
    <w:multiLevelType w:val="hybridMultilevel"/>
    <w:tmpl w:val="B00E9398"/>
    <w:lvl w:ilvl="0" w:tplc="74CE9E42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A73001D"/>
    <w:multiLevelType w:val="hybridMultilevel"/>
    <w:tmpl w:val="44B2DC7C"/>
    <w:lvl w:ilvl="0" w:tplc="E57447A0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D687A3A"/>
    <w:multiLevelType w:val="hybridMultilevel"/>
    <w:tmpl w:val="A89A999A"/>
    <w:lvl w:ilvl="0" w:tplc="56EC1A70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54663DD"/>
    <w:multiLevelType w:val="hybridMultilevel"/>
    <w:tmpl w:val="9EF21224"/>
    <w:lvl w:ilvl="0" w:tplc="E9BC5664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6754994"/>
    <w:multiLevelType w:val="hybridMultilevel"/>
    <w:tmpl w:val="30E8A91A"/>
    <w:lvl w:ilvl="0" w:tplc="9AB2930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69C204F"/>
    <w:multiLevelType w:val="hybridMultilevel"/>
    <w:tmpl w:val="DE5062F0"/>
    <w:lvl w:ilvl="0" w:tplc="6B1CAB72">
      <w:start w:val="1"/>
      <w:numFmt w:val="lowerLetter"/>
      <w:lvlText w:val="(%1)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A487980"/>
    <w:multiLevelType w:val="hybridMultilevel"/>
    <w:tmpl w:val="1CEA9A4C"/>
    <w:lvl w:ilvl="0" w:tplc="44141BA4">
      <w:start w:val="1"/>
      <w:numFmt w:val="decimal"/>
      <w:lvlText w:val="Question %1"/>
      <w:lvlJc w:val="left"/>
      <w:pPr>
        <w:ind w:left="840" w:hanging="360"/>
      </w:pPr>
      <w:rPr>
        <w:rFonts w:hint="default"/>
        <w:b/>
        <w:sz w:val="24"/>
        <w:szCs w:val="24"/>
      </w:rPr>
    </w:lvl>
    <w:lvl w:ilvl="1" w:tplc="F5148500">
      <w:start w:val="1"/>
      <w:numFmt w:val="lowerLetter"/>
      <w:lvlText w:val="(%2)"/>
      <w:lvlJc w:val="left"/>
      <w:pPr>
        <w:tabs>
          <w:tab w:val="num" w:pos="1455"/>
        </w:tabs>
        <w:ind w:left="1455" w:hanging="375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585599E"/>
    <w:multiLevelType w:val="hybridMultilevel"/>
    <w:tmpl w:val="172A2F12"/>
    <w:lvl w:ilvl="0" w:tplc="C024A9AE">
      <w:start w:val="1"/>
      <w:numFmt w:val="lowerLetter"/>
      <w:lvlText w:val="(%1)"/>
      <w:lvlJc w:val="left"/>
      <w:pPr>
        <w:tabs>
          <w:tab w:val="num" w:pos="510"/>
        </w:tabs>
        <w:ind w:left="510" w:hanging="39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3">
    <w:nsid w:val="68EB4000"/>
    <w:multiLevelType w:val="hybridMultilevel"/>
    <w:tmpl w:val="F650EEB6"/>
    <w:lvl w:ilvl="0" w:tplc="C804C638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79405813"/>
    <w:multiLevelType w:val="hybridMultilevel"/>
    <w:tmpl w:val="1EBC86F0"/>
    <w:lvl w:ilvl="0" w:tplc="6B46DEE8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1"/>
  </w:num>
  <w:num w:numId="2">
    <w:abstractNumId w:val="12"/>
  </w:num>
  <w:num w:numId="3">
    <w:abstractNumId w:val="14"/>
  </w:num>
  <w:num w:numId="4">
    <w:abstractNumId w:val="2"/>
  </w:num>
  <w:num w:numId="5">
    <w:abstractNumId w:val="5"/>
  </w:num>
  <w:num w:numId="6">
    <w:abstractNumId w:val="1"/>
  </w:num>
  <w:num w:numId="7">
    <w:abstractNumId w:val="6"/>
  </w:num>
  <w:num w:numId="8">
    <w:abstractNumId w:val="8"/>
  </w:num>
  <w:num w:numId="9">
    <w:abstractNumId w:val="3"/>
  </w:num>
  <w:num w:numId="10">
    <w:abstractNumId w:val="7"/>
  </w:num>
  <w:num w:numId="11">
    <w:abstractNumId w:val="4"/>
  </w:num>
  <w:num w:numId="12">
    <w:abstractNumId w:val="13"/>
  </w:num>
  <w:num w:numId="13">
    <w:abstractNumId w:val="10"/>
  </w:num>
  <w:num w:numId="14">
    <w:abstractNumId w:val="9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72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5865"/>
    <w:rsid w:val="00021A25"/>
    <w:rsid w:val="00087FA7"/>
    <w:rsid w:val="000C7720"/>
    <w:rsid w:val="00191857"/>
    <w:rsid w:val="001D453E"/>
    <w:rsid w:val="00221D26"/>
    <w:rsid w:val="0022464E"/>
    <w:rsid w:val="0022771D"/>
    <w:rsid w:val="00236686"/>
    <w:rsid w:val="002A1E29"/>
    <w:rsid w:val="00304DD8"/>
    <w:rsid w:val="0031787A"/>
    <w:rsid w:val="003805A1"/>
    <w:rsid w:val="003A3045"/>
    <w:rsid w:val="003A459B"/>
    <w:rsid w:val="003A52DE"/>
    <w:rsid w:val="00457CD0"/>
    <w:rsid w:val="004A5865"/>
    <w:rsid w:val="004B6A5B"/>
    <w:rsid w:val="004E10C2"/>
    <w:rsid w:val="004E42E2"/>
    <w:rsid w:val="00514EDB"/>
    <w:rsid w:val="005364E2"/>
    <w:rsid w:val="005734A5"/>
    <w:rsid w:val="005E3D77"/>
    <w:rsid w:val="00653D06"/>
    <w:rsid w:val="006E3076"/>
    <w:rsid w:val="00853939"/>
    <w:rsid w:val="00884CFF"/>
    <w:rsid w:val="008B2CA8"/>
    <w:rsid w:val="008C4A02"/>
    <w:rsid w:val="00996914"/>
    <w:rsid w:val="009A725C"/>
    <w:rsid w:val="009D2C26"/>
    <w:rsid w:val="009D7DEA"/>
    <w:rsid w:val="00A6581E"/>
    <w:rsid w:val="00AB1359"/>
    <w:rsid w:val="00AE3F90"/>
    <w:rsid w:val="00AF065C"/>
    <w:rsid w:val="00AF139B"/>
    <w:rsid w:val="00B0694D"/>
    <w:rsid w:val="00B14474"/>
    <w:rsid w:val="00B4222A"/>
    <w:rsid w:val="00B52095"/>
    <w:rsid w:val="00BC5368"/>
    <w:rsid w:val="00C01012"/>
    <w:rsid w:val="00C1108A"/>
    <w:rsid w:val="00C374C1"/>
    <w:rsid w:val="00C56867"/>
    <w:rsid w:val="00C85012"/>
    <w:rsid w:val="00CD6383"/>
    <w:rsid w:val="00D55990"/>
    <w:rsid w:val="00D73EAE"/>
    <w:rsid w:val="00D8231D"/>
    <w:rsid w:val="00DB1317"/>
    <w:rsid w:val="00DD0C58"/>
    <w:rsid w:val="00DE1817"/>
    <w:rsid w:val="00DF13A8"/>
    <w:rsid w:val="00DF5147"/>
    <w:rsid w:val="00E30F0E"/>
    <w:rsid w:val="00E53EBC"/>
    <w:rsid w:val="00E67FBB"/>
    <w:rsid w:val="00E826D2"/>
    <w:rsid w:val="00EB6BEC"/>
    <w:rsid w:val="00EC01F3"/>
    <w:rsid w:val="00EF74CD"/>
    <w:rsid w:val="00F079B8"/>
    <w:rsid w:val="00F34C88"/>
    <w:rsid w:val="00F5655A"/>
    <w:rsid w:val="00F576D8"/>
    <w:rsid w:val="00FA1744"/>
    <w:rsid w:val="00FD46C3"/>
    <w:rsid w:val="00FE2F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820016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 Spacing" w:semiHidden="0" w:unhideWhenUsed="0" w:qFormat="1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semiHidden="0" w:uiPriority="72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uiPriority="70"/>
    <w:lsdException w:name="TOC Heading" w:uiPriority="71" w:qFormat="1"/>
  </w:latentStyles>
  <w:style w:type="paragraph" w:default="1" w:styleId="Normal">
    <w:name w:val="Normal"/>
    <w:qFormat/>
    <w:rPr>
      <w:sz w:val="22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B1317"/>
    <w:rPr>
      <w:rFonts w:ascii="Calibri" w:eastAsia="MS Mincho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semiHidden/>
    <w:pPr>
      <w:tabs>
        <w:tab w:val="center" w:pos="4680"/>
        <w:tab w:val="right" w:pos="9360"/>
      </w:tabs>
    </w:pPr>
  </w:style>
  <w:style w:type="character" w:customStyle="1" w:styleId="HeaderChar">
    <w:name w:val="Header Char"/>
    <w:rPr>
      <w:sz w:val="24"/>
      <w:szCs w:val="24"/>
      <w:lang w:val="en-AU" w:eastAsia="en-AU"/>
    </w:rPr>
  </w:style>
  <w:style w:type="paragraph" w:styleId="Footer">
    <w:name w:val="footer"/>
    <w:basedOn w:val="Normal"/>
    <w:semiHidden/>
    <w:pPr>
      <w:tabs>
        <w:tab w:val="center" w:pos="4680"/>
        <w:tab w:val="right" w:pos="9360"/>
      </w:tabs>
    </w:pPr>
  </w:style>
  <w:style w:type="character" w:customStyle="1" w:styleId="FooterChar">
    <w:name w:val="Footer Char"/>
    <w:rPr>
      <w:sz w:val="24"/>
      <w:szCs w:val="24"/>
      <w:lang w:val="en-AU" w:eastAsia="en-AU"/>
    </w:rPr>
  </w:style>
  <w:style w:type="character" w:styleId="CommentReference">
    <w:name w:val="annotation reference"/>
    <w:uiPriority w:val="99"/>
    <w:semiHidden/>
    <w:unhideWhenUsed/>
    <w:rsid w:val="003805A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805A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805A1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805A1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805A1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05A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3805A1"/>
    <w:rPr>
      <w:rFonts w:ascii="Segoe UI" w:hAnsi="Segoe UI" w:cs="Segoe UI"/>
      <w:sz w:val="18"/>
      <w:szCs w:val="18"/>
    </w:rPr>
  </w:style>
  <w:style w:type="character" w:customStyle="1" w:styleId="MTConvertedEquation">
    <w:name w:val="MTConvertedEquation"/>
    <w:rsid w:val="009D2C26"/>
    <w:rPr>
      <w:b/>
      <w:sz w:val="20"/>
      <w:szCs w:val="20"/>
    </w:rPr>
  </w:style>
  <w:style w:type="paragraph" w:customStyle="1" w:styleId="Psectionheading">
    <w:name w:val="P: section heading"/>
    <w:next w:val="Normal"/>
    <w:rsid w:val="006E3076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questionheadingsx">
    <w:name w:val="P: question heading s/x"/>
    <w:basedOn w:val="Normal"/>
    <w:qFormat/>
    <w:rsid w:val="006E3076"/>
    <w:pPr>
      <w:keepNext/>
      <w:tabs>
        <w:tab w:val="right" w:pos="8505"/>
        <w:tab w:val="right" w:pos="9923"/>
      </w:tabs>
      <w:spacing w:before="360"/>
    </w:pPr>
    <w:rPr>
      <w:rFonts w:asciiTheme="minorHAnsi" w:hAnsiTheme="minorHAnsi"/>
      <w:b/>
      <w:sz w:val="24"/>
    </w:rPr>
  </w:style>
  <w:style w:type="paragraph" w:customStyle="1" w:styleId="Pquestiontextmainstem">
    <w:name w:val="P: question text main stem"/>
    <w:basedOn w:val="Normal"/>
    <w:qFormat/>
    <w:rsid w:val="006E3076"/>
    <w:pPr>
      <w:spacing w:after="80"/>
    </w:pPr>
    <w:rPr>
      <w:rFonts w:asciiTheme="minorHAnsi" w:hAnsiTheme="minorHAnsi"/>
      <w:sz w:val="24"/>
    </w:rPr>
  </w:style>
  <w:style w:type="character" w:customStyle="1" w:styleId="Cquestionpartlabelbold">
    <w:name w:val="C: question part label bold"/>
    <w:uiPriority w:val="1"/>
    <w:qFormat/>
    <w:rsid w:val="006E3076"/>
    <w:rPr>
      <w:b/>
    </w:rPr>
  </w:style>
  <w:style w:type="paragraph" w:customStyle="1" w:styleId="Pquestiontextpartsa">
    <w:name w:val="P: question text parts (a)"/>
    <w:basedOn w:val="Pquestiontextmainstem"/>
    <w:qFormat/>
    <w:rsid w:val="006E3076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6E3076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6E3076"/>
    <w:rPr>
      <w:rFonts w:ascii="Times New Roman" w:hAnsi="Times New Roman"/>
      <w:i/>
    </w:rPr>
  </w:style>
  <w:style w:type="character" w:customStyle="1" w:styleId="CSubscript">
    <w:name w:val="C: Subscript"/>
    <w:basedOn w:val="DefaultParagraphFont"/>
    <w:uiPriority w:val="1"/>
    <w:qFormat/>
    <w:rsid w:val="006E3076"/>
    <w:rPr>
      <w:vertAlign w:val="subscript"/>
    </w:rPr>
  </w:style>
  <w:style w:type="paragraph" w:customStyle="1" w:styleId="Pquestionheadingmc1stafterhead">
    <w:name w:val="P: question heading mc (1st after head)"/>
    <w:basedOn w:val="Normal"/>
    <w:qFormat/>
    <w:rsid w:val="00E53EBC"/>
    <w:pPr>
      <w:keepNext/>
      <w:tabs>
        <w:tab w:val="right" w:pos="9923"/>
      </w:tabs>
    </w:pPr>
    <w:rPr>
      <w:rFonts w:asciiTheme="minorHAnsi" w:hAnsiTheme="minorHAnsi"/>
      <w:b/>
      <w:sz w:val="24"/>
    </w:rPr>
  </w:style>
  <w:style w:type="paragraph" w:customStyle="1" w:styleId="Pquestionheadingmc">
    <w:name w:val="P: question heading mc"/>
    <w:basedOn w:val="Normal"/>
    <w:qFormat/>
    <w:rsid w:val="00E53EBC"/>
    <w:pPr>
      <w:keepNext/>
      <w:tabs>
        <w:tab w:val="right" w:pos="9923"/>
      </w:tabs>
      <w:spacing w:before="360"/>
    </w:pPr>
    <w:rPr>
      <w:rFonts w:asciiTheme="minorHAnsi" w:hAnsiTheme="minorHAnsi"/>
      <w:b/>
      <w:sz w:val="24"/>
    </w:rPr>
  </w:style>
  <w:style w:type="paragraph" w:customStyle="1" w:styleId="Psectionresults">
    <w:name w:val="P: section results"/>
    <w:qFormat/>
    <w:rsid w:val="0022464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footertext">
    <w:name w:val="P: footer text"/>
    <w:qFormat/>
    <w:rsid w:val="00C56867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1787A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 Spacing" w:semiHidden="0" w:unhideWhenUsed="0" w:qFormat="1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semiHidden="0" w:uiPriority="72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uiPriority="70"/>
    <w:lsdException w:name="TOC Heading" w:uiPriority="71" w:qFormat="1"/>
  </w:latentStyles>
  <w:style w:type="paragraph" w:default="1" w:styleId="Normal">
    <w:name w:val="Normal"/>
    <w:qFormat/>
    <w:rPr>
      <w:sz w:val="22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B1317"/>
    <w:rPr>
      <w:rFonts w:ascii="Calibri" w:eastAsia="MS Mincho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semiHidden/>
    <w:pPr>
      <w:tabs>
        <w:tab w:val="center" w:pos="4680"/>
        <w:tab w:val="right" w:pos="9360"/>
      </w:tabs>
    </w:pPr>
  </w:style>
  <w:style w:type="character" w:customStyle="1" w:styleId="HeaderChar">
    <w:name w:val="Header Char"/>
    <w:rPr>
      <w:sz w:val="24"/>
      <w:szCs w:val="24"/>
      <w:lang w:val="en-AU" w:eastAsia="en-AU"/>
    </w:rPr>
  </w:style>
  <w:style w:type="paragraph" w:styleId="Footer">
    <w:name w:val="footer"/>
    <w:basedOn w:val="Normal"/>
    <w:semiHidden/>
    <w:pPr>
      <w:tabs>
        <w:tab w:val="center" w:pos="4680"/>
        <w:tab w:val="right" w:pos="9360"/>
      </w:tabs>
    </w:pPr>
  </w:style>
  <w:style w:type="character" w:customStyle="1" w:styleId="FooterChar">
    <w:name w:val="Footer Char"/>
    <w:rPr>
      <w:sz w:val="24"/>
      <w:szCs w:val="24"/>
      <w:lang w:val="en-AU" w:eastAsia="en-AU"/>
    </w:rPr>
  </w:style>
  <w:style w:type="character" w:styleId="CommentReference">
    <w:name w:val="annotation reference"/>
    <w:uiPriority w:val="99"/>
    <w:semiHidden/>
    <w:unhideWhenUsed/>
    <w:rsid w:val="003805A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805A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805A1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805A1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805A1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05A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3805A1"/>
    <w:rPr>
      <w:rFonts w:ascii="Segoe UI" w:hAnsi="Segoe UI" w:cs="Segoe UI"/>
      <w:sz w:val="18"/>
      <w:szCs w:val="18"/>
    </w:rPr>
  </w:style>
  <w:style w:type="character" w:customStyle="1" w:styleId="MTConvertedEquation">
    <w:name w:val="MTConvertedEquation"/>
    <w:rsid w:val="009D2C26"/>
    <w:rPr>
      <w:b/>
      <w:sz w:val="20"/>
      <w:szCs w:val="20"/>
    </w:rPr>
  </w:style>
  <w:style w:type="paragraph" w:customStyle="1" w:styleId="Psectionheading">
    <w:name w:val="P: section heading"/>
    <w:next w:val="Normal"/>
    <w:rsid w:val="006E3076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questionheadingsx">
    <w:name w:val="P: question heading s/x"/>
    <w:basedOn w:val="Normal"/>
    <w:qFormat/>
    <w:rsid w:val="006E3076"/>
    <w:pPr>
      <w:keepNext/>
      <w:tabs>
        <w:tab w:val="right" w:pos="8505"/>
        <w:tab w:val="right" w:pos="9923"/>
      </w:tabs>
      <w:spacing w:before="360"/>
    </w:pPr>
    <w:rPr>
      <w:rFonts w:asciiTheme="minorHAnsi" w:hAnsiTheme="minorHAnsi"/>
      <w:b/>
      <w:sz w:val="24"/>
    </w:rPr>
  </w:style>
  <w:style w:type="paragraph" w:customStyle="1" w:styleId="Pquestiontextmainstem">
    <w:name w:val="P: question text main stem"/>
    <w:basedOn w:val="Normal"/>
    <w:qFormat/>
    <w:rsid w:val="006E3076"/>
    <w:pPr>
      <w:spacing w:after="80"/>
    </w:pPr>
    <w:rPr>
      <w:rFonts w:asciiTheme="minorHAnsi" w:hAnsiTheme="minorHAnsi"/>
      <w:sz w:val="24"/>
    </w:rPr>
  </w:style>
  <w:style w:type="character" w:customStyle="1" w:styleId="Cquestionpartlabelbold">
    <w:name w:val="C: question part label bold"/>
    <w:uiPriority w:val="1"/>
    <w:qFormat/>
    <w:rsid w:val="006E3076"/>
    <w:rPr>
      <w:b/>
    </w:rPr>
  </w:style>
  <w:style w:type="paragraph" w:customStyle="1" w:styleId="Pquestiontextpartsa">
    <w:name w:val="P: question text parts (a)"/>
    <w:basedOn w:val="Pquestiontextmainstem"/>
    <w:qFormat/>
    <w:rsid w:val="006E3076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6E3076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6E3076"/>
    <w:rPr>
      <w:rFonts w:ascii="Times New Roman" w:hAnsi="Times New Roman"/>
      <w:i/>
    </w:rPr>
  </w:style>
  <w:style w:type="character" w:customStyle="1" w:styleId="CSubscript">
    <w:name w:val="C: Subscript"/>
    <w:basedOn w:val="DefaultParagraphFont"/>
    <w:uiPriority w:val="1"/>
    <w:qFormat/>
    <w:rsid w:val="006E3076"/>
    <w:rPr>
      <w:vertAlign w:val="subscript"/>
    </w:rPr>
  </w:style>
  <w:style w:type="paragraph" w:customStyle="1" w:styleId="Pquestionheadingmc1stafterhead">
    <w:name w:val="P: question heading mc (1st after head)"/>
    <w:basedOn w:val="Normal"/>
    <w:qFormat/>
    <w:rsid w:val="00E53EBC"/>
    <w:pPr>
      <w:keepNext/>
      <w:tabs>
        <w:tab w:val="right" w:pos="9923"/>
      </w:tabs>
    </w:pPr>
    <w:rPr>
      <w:rFonts w:asciiTheme="minorHAnsi" w:hAnsiTheme="minorHAnsi"/>
      <w:b/>
      <w:sz w:val="24"/>
    </w:rPr>
  </w:style>
  <w:style w:type="paragraph" w:customStyle="1" w:styleId="Pquestionheadingmc">
    <w:name w:val="P: question heading mc"/>
    <w:basedOn w:val="Normal"/>
    <w:qFormat/>
    <w:rsid w:val="00E53EBC"/>
    <w:pPr>
      <w:keepNext/>
      <w:tabs>
        <w:tab w:val="right" w:pos="9923"/>
      </w:tabs>
      <w:spacing w:before="360"/>
    </w:pPr>
    <w:rPr>
      <w:rFonts w:asciiTheme="minorHAnsi" w:hAnsiTheme="minorHAnsi"/>
      <w:b/>
      <w:sz w:val="24"/>
    </w:rPr>
  </w:style>
  <w:style w:type="paragraph" w:customStyle="1" w:styleId="Psectionresults">
    <w:name w:val="P: section results"/>
    <w:qFormat/>
    <w:rsid w:val="0022464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footertext">
    <w:name w:val="P: footer text"/>
    <w:qFormat/>
    <w:rsid w:val="00C56867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1787A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jpeg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8.wmf"/><Relationship Id="rId54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5</Pages>
  <Words>1017</Words>
  <Characters>3798</Characters>
  <Application>Microsoft Office Word</Application>
  <DocSecurity>0</DocSecurity>
  <Lines>253</Lines>
  <Paragraphs>2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45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ola Silva</dc:creator>
  <cp:keywords/>
  <dc:description/>
  <cp:lastModifiedBy>Tim Carruthers</cp:lastModifiedBy>
  <cp:revision>25</cp:revision>
  <dcterms:created xsi:type="dcterms:W3CDTF">2016-09-27T04:04:00Z</dcterms:created>
  <dcterms:modified xsi:type="dcterms:W3CDTF">2016-11-14T0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